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wma" ContentType="audio/x-ms-wma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media/audio4.wav" ContentType="audio/x-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48" r:id="rId1"/>
    <p:sldMasterId id="2147483672" r:id="rId2"/>
  </p:sldMasterIdLst>
  <p:notesMasterIdLst>
    <p:notesMasterId r:id="rId38"/>
  </p:notesMasterIdLst>
  <p:sldIdLst>
    <p:sldId id="287" r:id="rId3"/>
    <p:sldId id="288" r:id="rId4"/>
    <p:sldId id="346" r:id="rId5"/>
    <p:sldId id="289" r:id="rId6"/>
    <p:sldId id="329" r:id="rId7"/>
    <p:sldId id="278" r:id="rId8"/>
    <p:sldId id="275" r:id="rId9"/>
    <p:sldId id="328" r:id="rId10"/>
    <p:sldId id="330" r:id="rId11"/>
    <p:sldId id="331" r:id="rId12"/>
    <p:sldId id="316" r:id="rId13"/>
    <p:sldId id="291" r:id="rId14"/>
    <p:sldId id="308" r:id="rId15"/>
    <p:sldId id="296" r:id="rId16"/>
    <p:sldId id="333" r:id="rId17"/>
    <p:sldId id="300" r:id="rId18"/>
    <p:sldId id="334" r:id="rId19"/>
    <p:sldId id="335" r:id="rId20"/>
    <p:sldId id="306" r:id="rId21"/>
    <p:sldId id="312" r:id="rId22"/>
    <p:sldId id="315" r:id="rId23"/>
    <p:sldId id="341" r:id="rId24"/>
    <p:sldId id="337" r:id="rId25"/>
    <p:sldId id="342" r:id="rId26"/>
    <p:sldId id="317" r:id="rId27"/>
    <p:sldId id="318" r:id="rId28"/>
    <p:sldId id="340" r:id="rId29"/>
    <p:sldId id="338" r:id="rId30"/>
    <p:sldId id="339" r:id="rId31"/>
    <p:sldId id="343" r:id="rId32"/>
    <p:sldId id="294" r:id="rId33"/>
    <p:sldId id="344" r:id="rId34"/>
    <p:sldId id="345" r:id="rId35"/>
    <p:sldId id="310" r:id="rId36"/>
    <p:sldId id="303" r:id="rId37"/>
  </p:sldIdLst>
  <p:sldSz cx="12192000" cy="6858000"/>
  <p:notesSz cx="6858000" cy="9144000"/>
  <p:embeddedFontLst>
    <p:embeddedFont>
      <p:font typeface="SimSun" pitchFamily="2" charset="-122"/>
      <p:regular r:id="rId39"/>
    </p:embeddedFont>
    <p:embeddedFont>
      <p:font typeface="Calibri" pitchFamily="34" charset="0"/>
      <p:regular r:id="rId40"/>
      <p:bold r:id="rId41"/>
      <p:italic r:id="rId42"/>
      <p:boldItalic r:id="rId43"/>
    </p:embeddedFont>
    <p:embeddedFont>
      <p:font typeface="Cambria Math" pitchFamily="18" charset="0"/>
      <p:regular r:id="rId44"/>
    </p:embeddedFont>
    <p:embeddedFont>
      <p:font typeface="Raleway" charset="0"/>
      <p:regular r:id="rId45"/>
      <p:bold r:id="rId46"/>
      <p:italic r:id="rId47"/>
      <p:boldItalic r:id="rId48"/>
    </p:embeddedFont>
    <p:embeddedFont>
      <p:font typeface="Calibri Light" charset="0"/>
      <p:regular r:id="rId49"/>
      <p:italic r:id="rId5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4" name="Author" initials="A" lastIdx="0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0000FF"/>
    <a:srgbClr val="D8F5FE"/>
    <a:srgbClr val="FFFFCC"/>
    <a:srgbClr val="30CFCD"/>
    <a:srgbClr val="00CC00"/>
    <a:srgbClr val="0E73B7"/>
    <a:srgbClr val="E43230"/>
    <a:srgbClr val="E99D05"/>
    <a:srgbClr val="DBB2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76" autoAdjust="0"/>
    <p:restoredTop sz="94660"/>
  </p:normalViewPr>
  <p:slideViewPr>
    <p:cSldViewPr snapToGrid="0">
      <p:cViewPr varScale="1">
        <p:scale>
          <a:sx n="69" d="100"/>
          <a:sy n="69" d="100"/>
        </p:scale>
        <p:origin x="-732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1.fntdata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font" Target="fonts/font4.fntdata"/><Relationship Id="rId47" Type="http://schemas.openxmlformats.org/officeDocument/2006/relationships/font" Target="fonts/font9.fntdata"/><Relationship Id="rId50" Type="http://schemas.openxmlformats.org/officeDocument/2006/relationships/font" Target="fonts/font12.fntdata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font" Target="fonts/font2.fntdata"/><Relationship Id="rId45" Type="http://schemas.openxmlformats.org/officeDocument/2006/relationships/font" Target="fonts/font7.fntdata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font" Target="fonts/font6.fntdata"/><Relationship Id="rId52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font" Target="fonts/font5.fntdata"/><Relationship Id="rId48" Type="http://schemas.openxmlformats.org/officeDocument/2006/relationships/font" Target="fonts/font10.fntdata"/><Relationship Id="rId8" Type="http://schemas.openxmlformats.org/officeDocument/2006/relationships/slide" Target="slides/slide6.xml"/><Relationship Id="rId51" Type="http://schemas.openxmlformats.org/officeDocument/2006/relationships/commentAuthors" Target="commentAuthor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Relationship Id="rId46" Type="http://schemas.openxmlformats.org/officeDocument/2006/relationships/font" Target="fonts/font8.fntdata"/><Relationship Id="rId20" Type="http://schemas.openxmlformats.org/officeDocument/2006/relationships/slide" Target="slides/slide18.xml"/><Relationship Id="rId41" Type="http://schemas.openxmlformats.org/officeDocument/2006/relationships/font" Target="fonts/font3.fntdata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font" Target="fonts/font11.fntdata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4" dt="2021-08-30T16:23:40.446" idx="3">
    <p:pos x="10" y="10"/>
    <p:text>Màu chữ và màu nền chưa tương phản</p:text>
    <p:extLst mod="1">
      <p:ext uri="{C676402C-5697-4E1C-873F-D02D1690AC5C}">
        <p15:threadingInfo xmlns=""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17" Type="http://schemas.openxmlformats.org/officeDocument/2006/relationships/image" Target="../media/image53.wmf"/><Relationship Id="rId2" Type="http://schemas.openxmlformats.org/officeDocument/2006/relationships/image" Target="../media/image38.wmf"/><Relationship Id="rId16" Type="http://schemas.openxmlformats.org/officeDocument/2006/relationships/image" Target="../media/image52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18" Type="http://schemas.openxmlformats.org/officeDocument/2006/relationships/image" Target="../media/image81.wmf"/><Relationship Id="rId26" Type="http://schemas.openxmlformats.org/officeDocument/2006/relationships/image" Target="../media/image89.wmf"/><Relationship Id="rId3" Type="http://schemas.openxmlformats.org/officeDocument/2006/relationships/image" Target="../media/image66.wmf"/><Relationship Id="rId21" Type="http://schemas.openxmlformats.org/officeDocument/2006/relationships/image" Target="../media/image84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17" Type="http://schemas.openxmlformats.org/officeDocument/2006/relationships/image" Target="../media/image80.wmf"/><Relationship Id="rId25" Type="http://schemas.openxmlformats.org/officeDocument/2006/relationships/image" Target="../media/image88.wmf"/><Relationship Id="rId2" Type="http://schemas.openxmlformats.org/officeDocument/2006/relationships/image" Target="../media/image43.wmf"/><Relationship Id="rId16" Type="http://schemas.openxmlformats.org/officeDocument/2006/relationships/image" Target="../media/image79.wmf"/><Relationship Id="rId20" Type="http://schemas.openxmlformats.org/officeDocument/2006/relationships/image" Target="../media/image83.wmf"/><Relationship Id="rId1" Type="http://schemas.openxmlformats.org/officeDocument/2006/relationships/image" Target="../media/image41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24" Type="http://schemas.openxmlformats.org/officeDocument/2006/relationships/image" Target="../media/image87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23" Type="http://schemas.openxmlformats.org/officeDocument/2006/relationships/image" Target="../media/image86.wmf"/><Relationship Id="rId28" Type="http://schemas.openxmlformats.org/officeDocument/2006/relationships/image" Target="../media/image91.wmf"/><Relationship Id="rId10" Type="http://schemas.openxmlformats.org/officeDocument/2006/relationships/image" Target="../media/image73.wmf"/><Relationship Id="rId19" Type="http://schemas.openxmlformats.org/officeDocument/2006/relationships/image" Target="../media/image82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Relationship Id="rId22" Type="http://schemas.openxmlformats.org/officeDocument/2006/relationships/image" Target="../media/image85.wmf"/><Relationship Id="rId27" Type="http://schemas.openxmlformats.org/officeDocument/2006/relationships/image" Target="../media/image9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3DE72B-09A5-44FB-ADB3-B4C10DB4774E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604E94-79D7-4E0F-B5F6-27652D8B4E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9565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8196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835E2FD5-0CD7-418D-AD06-AE19FEDB25D6}" type="slidenum">
              <a:rPr lang="en-US" altLang="en-US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96991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20</a:t>
            </a:fld>
            <a:endParaRPr lang="zh-CN" altLang="en-US" sz="1200" dirty="0"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05508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3556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09EFE08B-D9C9-4699-BA9F-2BF50D57538F}" type="slidenum">
              <a:rPr lang="en-US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111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3556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09EFE08B-D9C9-4699-BA9F-2BF50D57538F}" type="slidenum">
              <a:rPr lang="en-US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5596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3556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09EFE08B-D9C9-4699-BA9F-2BF50D57538F}" type="slidenum">
              <a:rPr lang="en-US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9054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3556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09EFE08B-D9C9-4699-BA9F-2BF50D57538F}" type="slidenum">
              <a:rPr lang="en-US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1902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2633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BAAD2D-E155-4930-B7B6-C4DEBF7569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E4AC1CCB-7135-4B10-AA59-58B0F748DF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97B24AA-8C5B-489B-8D76-26520A4723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3583610-7093-4756-9548-A44633289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1121917-1AE1-4786-B80F-949542DEE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23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38ECCB9-4BCD-46B0-953E-1AB9463C7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7453EB7-9C22-4F76-A0C1-09917E1076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E241B2F-D552-48D4-937C-514AAE63A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FEC662-9187-4C31-BD3C-A06B7A15B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DCA6AAB-C339-47CB-85C4-7E0F26ABB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236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5B1161F-716E-4BB5-9AAA-4BED10A7E6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C43BFCA-4B6F-402E-8ADF-5FD82E1D4E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8338A54-1739-44FE-94BE-9F6A839C6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0075CA6-3F6F-4465-A774-09ABDBB3F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5ED3999-CBFE-4CA8-8B6C-A53A2448D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9201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78066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02285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98482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45180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89654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94712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35547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0629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8A5ED7E-5E45-430A-8151-2B2A59991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5380687-B7A4-42A2-89F2-ED91DB7A72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F6AEC17-1600-4203-9089-5C7E876BA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7540B89-4B0C-4D59-9C29-F663AFCFB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5133160-9222-48B8-8487-67F6F8DCF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591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03536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94940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5853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908D804-AC27-4302-BCD5-67B885BB86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003EE7E-B580-4825-AF42-1EC0FE9BD0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CB418C6-8329-4AF6-A23C-A359B33D7E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3745CC2-EF71-449B-8BFC-645536AE9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66F3669-86B0-4086-9909-9793EDE6B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5762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99439E6-4F47-40B6-8E5B-3C0FD4E82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B5D94E9-8A9E-4BFE-8AFF-2FD37BDA37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B594CD48-3081-4ED0-A9D7-AD99BC89AE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F21C2EB-ED80-448C-A415-C71E76BE4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49C98061-F78D-41AC-BC66-566828D0F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4CB79CE-8C66-42E8-8218-D834D029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259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EF5E0DA-6E9D-463F-A2DD-29DE51FAC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46AA701-00FA-4298-9CAA-877EF5410C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1351546-7C59-4175-9BFE-17003AC341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A240F54-C375-4504-BECC-DF497AD203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6B05408-1F3D-493D-B7A2-C776BFDD19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16851279-2D44-45B8-B481-029791165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5B88272-16C8-4CDC-ADCB-02EBA9551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24BF59B6-FDC9-49CA-89E6-318F2BB32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930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E1889BE-2EA3-4F1E-AD4A-720EC39BC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18120AF-995E-43E9-9C76-D00D3CE45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8CA7BFF-56B8-439F-8678-ADC75895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1D20069F-E42F-4FCF-9889-ACCD9C80A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3266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DEAE7B8-C2C1-404D-9AAE-D00086810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53B9C5F-6E06-4FCE-B0DD-781AD2B34C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8D301F8-B063-4A27-9601-D5980F7C7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366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B232F5-D7F7-441C-ADA4-49F9AD638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5380A6A-41BE-418E-A8DD-DCDE6C6BBE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9C981A5-B44A-4A15-B682-5429809AF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2F0E258-2AFB-4C0D-91D3-8DD539CD4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E672DAF-38C7-40CF-87CF-054BCE0D4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B962FD2-8875-4D0D-B230-163296AEF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2557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FB706CF-D2B2-498E-B1A4-E035CFCDA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D1F30A05-212A-451C-8E7A-96F49FF82E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427FD212-2C7E-45EE-AC46-E2223238AB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753533D7-6C68-40EC-979B-D92512285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E655689-4232-4DF3-9715-90AFC1597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896D20C-BCB5-48A1-A7B0-016FB546E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67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FF9D1CF6-06F4-4E97-B3A3-986F040E3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A15A3EE-2B69-4F61-9D6B-E41538689E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7118F42-D90A-454D-BCF8-D95CF83F7C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38988-15A6-4647-86D7-062E8698D868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DA2430F-0F2C-4DAD-95FF-057245B7AA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BAFC7AF-5ACB-4B84-A4B9-3F81B87B23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127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5073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9" Type="http://schemas.openxmlformats.org/officeDocument/2006/relationships/image" Target="../media/image52.wmf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47.wmf"/><Relationship Id="rId41" Type="http://schemas.openxmlformats.org/officeDocument/2006/relationships/image" Target="../media/image5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png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51.wmf"/><Relationship Id="rId40" Type="http://schemas.openxmlformats.org/officeDocument/2006/relationships/oleObject" Target="../embeddings/oleObject29.bin"/><Relationship Id="rId5" Type="http://schemas.openxmlformats.org/officeDocument/2006/relationships/image" Target="../media/image56.png"/><Relationship Id="rId15" Type="http://schemas.openxmlformats.org/officeDocument/2006/relationships/image" Target="../media/image58.png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7.bin"/><Relationship Id="rId10" Type="http://schemas.openxmlformats.org/officeDocument/2006/relationships/image" Target="../media/image38.wmf"/><Relationship Id="rId19" Type="http://schemas.openxmlformats.org/officeDocument/2006/relationships/image" Target="../media/image42.wmf"/><Relationship Id="rId31" Type="http://schemas.openxmlformats.org/officeDocument/2006/relationships/image" Target="../media/image48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40.wmf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50.wmf"/><Relationship Id="rId8" Type="http://schemas.openxmlformats.org/officeDocument/2006/relationships/image" Target="../media/image37.wmf"/><Relationship Id="rId3" Type="http://schemas.openxmlformats.org/officeDocument/2006/relationships/image" Target="../media/image54.png"/><Relationship Id="rId12" Type="http://schemas.openxmlformats.org/officeDocument/2006/relationships/image" Target="../media/image39.wmf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33" Type="http://schemas.openxmlformats.org/officeDocument/2006/relationships/image" Target="../media/image49.wmf"/><Relationship Id="rId38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58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8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9" Type="http://schemas.openxmlformats.org/officeDocument/2006/relationships/image" Target="../media/image81.wmf"/><Relationship Id="rId21" Type="http://schemas.openxmlformats.org/officeDocument/2006/relationships/image" Target="../media/image72.wmf"/><Relationship Id="rId34" Type="http://schemas.openxmlformats.org/officeDocument/2006/relationships/oleObject" Target="../embeddings/oleObject45.bin"/><Relationship Id="rId42" Type="http://schemas.openxmlformats.org/officeDocument/2006/relationships/oleObject" Target="../embeddings/oleObject49.bin"/><Relationship Id="rId47" Type="http://schemas.openxmlformats.org/officeDocument/2006/relationships/image" Target="../media/image85.wmf"/><Relationship Id="rId50" Type="http://schemas.openxmlformats.org/officeDocument/2006/relationships/oleObject" Target="../embeddings/oleObject53.bin"/><Relationship Id="rId55" Type="http://schemas.openxmlformats.org/officeDocument/2006/relationships/image" Target="../media/image89.wmf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6.bin"/><Relationship Id="rId29" Type="http://schemas.openxmlformats.org/officeDocument/2006/relationships/image" Target="../media/image76.wmf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37" Type="http://schemas.openxmlformats.org/officeDocument/2006/relationships/image" Target="../media/image80.wmf"/><Relationship Id="rId40" Type="http://schemas.openxmlformats.org/officeDocument/2006/relationships/oleObject" Target="../embeddings/oleObject48.bin"/><Relationship Id="rId45" Type="http://schemas.openxmlformats.org/officeDocument/2006/relationships/image" Target="../media/image84.wmf"/><Relationship Id="rId53" Type="http://schemas.openxmlformats.org/officeDocument/2006/relationships/image" Target="../media/image88.wmf"/><Relationship Id="rId58" Type="http://schemas.openxmlformats.org/officeDocument/2006/relationships/oleObject" Target="../embeddings/oleObject57.bin"/><Relationship Id="rId5" Type="http://schemas.openxmlformats.org/officeDocument/2006/relationships/image" Target="../media/image41.wmf"/><Relationship Id="rId61" Type="http://schemas.openxmlformats.org/officeDocument/2006/relationships/image" Target="../media/image8.png"/><Relationship Id="rId19" Type="http://schemas.openxmlformats.org/officeDocument/2006/relationships/image" Target="../media/image71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43.bin"/><Relationship Id="rId35" Type="http://schemas.openxmlformats.org/officeDocument/2006/relationships/image" Target="../media/image79.wmf"/><Relationship Id="rId43" Type="http://schemas.openxmlformats.org/officeDocument/2006/relationships/image" Target="../media/image83.wmf"/><Relationship Id="rId48" Type="http://schemas.openxmlformats.org/officeDocument/2006/relationships/oleObject" Target="../embeddings/oleObject52.bin"/><Relationship Id="rId56" Type="http://schemas.openxmlformats.org/officeDocument/2006/relationships/oleObject" Target="../embeddings/oleObject56.bin"/><Relationship Id="rId8" Type="http://schemas.openxmlformats.org/officeDocument/2006/relationships/oleObject" Target="../embeddings/oleObject32.bin"/><Relationship Id="rId51" Type="http://schemas.openxmlformats.org/officeDocument/2006/relationships/image" Target="../media/image87.wmf"/><Relationship Id="rId3" Type="http://schemas.openxmlformats.org/officeDocument/2006/relationships/image" Target="../media/image81.png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33" Type="http://schemas.openxmlformats.org/officeDocument/2006/relationships/image" Target="../media/image78.wmf"/><Relationship Id="rId38" Type="http://schemas.openxmlformats.org/officeDocument/2006/relationships/oleObject" Target="../embeddings/oleObject47.bin"/><Relationship Id="rId46" Type="http://schemas.openxmlformats.org/officeDocument/2006/relationships/oleObject" Target="../embeddings/oleObject51.bin"/><Relationship Id="rId59" Type="http://schemas.openxmlformats.org/officeDocument/2006/relationships/image" Target="../media/image91.wmf"/><Relationship Id="rId20" Type="http://schemas.openxmlformats.org/officeDocument/2006/relationships/oleObject" Target="../embeddings/oleObject38.bin"/><Relationship Id="rId41" Type="http://schemas.openxmlformats.org/officeDocument/2006/relationships/image" Target="../media/image82.wmf"/><Relationship Id="rId54" Type="http://schemas.openxmlformats.org/officeDocument/2006/relationships/oleObject" Target="../embeddings/oleObject5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42.bin"/><Relationship Id="rId36" Type="http://schemas.openxmlformats.org/officeDocument/2006/relationships/oleObject" Target="../embeddings/oleObject46.bin"/><Relationship Id="rId49" Type="http://schemas.openxmlformats.org/officeDocument/2006/relationships/image" Target="../media/image86.wmf"/><Relationship Id="rId57" Type="http://schemas.openxmlformats.org/officeDocument/2006/relationships/image" Target="../media/image90.wmf"/><Relationship Id="rId10" Type="http://schemas.openxmlformats.org/officeDocument/2006/relationships/oleObject" Target="../embeddings/oleObject33.bin"/><Relationship Id="rId31" Type="http://schemas.openxmlformats.org/officeDocument/2006/relationships/image" Target="../media/image77.wmf"/><Relationship Id="rId44" Type="http://schemas.openxmlformats.org/officeDocument/2006/relationships/oleObject" Target="../embeddings/oleObject50.bin"/><Relationship Id="rId52" Type="http://schemas.openxmlformats.org/officeDocument/2006/relationships/oleObject" Target="../embeddings/oleObject54.bin"/><Relationship Id="rId60" Type="http://schemas.openxmlformats.org/officeDocument/2006/relationships/image" Target="../media/image7.jpeg"/><Relationship Id="rId4" Type="http://schemas.openxmlformats.org/officeDocument/2006/relationships/oleObject" Target="../embeddings/oleObject30.bin"/><Relationship Id="rId9" Type="http://schemas.openxmlformats.org/officeDocument/2006/relationships/image" Target="../media/image6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00.png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image" Target="../media/image99.png"/><Relationship Id="rId5" Type="http://schemas.openxmlformats.org/officeDocument/2006/relationships/image" Target="../media/image98.jpe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0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0.png"/><Relationship Id="rId13" Type="http://schemas.openxmlformats.org/officeDocument/2006/relationships/image" Target="../media/image1020.png"/><Relationship Id="rId3" Type="http://schemas.openxmlformats.org/officeDocument/2006/relationships/audio" Target="../media/audio4.wav"/><Relationship Id="rId7" Type="http://schemas.openxmlformats.org/officeDocument/2006/relationships/image" Target="../media/image1031.png"/><Relationship Id="rId12" Type="http://schemas.openxmlformats.org/officeDocument/2006/relationships/image" Target="../media/image10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21.png"/><Relationship Id="rId11" Type="http://schemas.openxmlformats.org/officeDocument/2006/relationships/image" Target="../media/image1000.png"/><Relationship Id="rId5" Type="http://schemas.openxmlformats.org/officeDocument/2006/relationships/image" Target="../media/image1011.png"/><Relationship Id="rId15" Type="http://schemas.openxmlformats.org/officeDocument/2006/relationships/image" Target="../media/image94.png"/><Relationship Id="rId10" Type="http://schemas.openxmlformats.org/officeDocument/2006/relationships/image" Target="../media/image990.png"/><Relationship Id="rId9" Type="http://schemas.openxmlformats.org/officeDocument/2006/relationships/image" Target="../media/image980.png"/><Relationship Id="rId14" Type="http://schemas.openxmlformats.org/officeDocument/2006/relationships/image" Target="../media/image103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09.wmf"/><Relationship Id="rId18" Type="http://schemas.openxmlformats.org/officeDocument/2006/relationships/image" Target="../media/image113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112.png"/><Relationship Id="rId2" Type="http://schemas.openxmlformats.org/officeDocument/2006/relationships/slideLayout" Target="../slideLayouts/slideLayout18.xml"/><Relationship Id="rId20" Type="http://schemas.openxmlformats.org/officeDocument/2006/relationships/image" Target="../media/image111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114.png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63.bin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4" Type="http://schemas.openxmlformats.org/officeDocument/2006/relationships/comments" Target="../comments/commen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120.wmf"/><Relationship Id="rId18" Type="http://schemas.openxmlformats.org/officeDocument/2006/relationships/image" Target="../media/image116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1150.png"/><Relationship Id="rId2" Type="http://schemas.openxmlformats.org/officeDocument/2006/relationships/slideLayout" Target="../slideLayouts/slideLayout18.xml"/><Relationship Id="rId20" Type="http://schemas.openxmlformats.org/officeDocument/2006/relationships/image" Target="../media/image123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122.png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6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jpeg"/><Relationship Id="rId9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0.png"/><Relationship Id="rId13" Type="http://schemas.openxmlformats.org/officeDocument/2006/relationships/image" Target="../media/image1020.png"/><Relationship Id="rId7" Type="http://schemas.openxmlformats.org/officeDocument/2006/relationships/image" Target="../media/image960.png"/><Relationship Id="rId12" Type="http://schemas.openxmlformats.org/officeDocument/2006/relationships/image" Target="../media/image101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4.png"/><Relationship Id="rId11" Type="http://schemas.openxmlformats.org/officeDocument/2006/relationships/image" Target="../media/image1000.png"/><Relationship Id="rId5" Type="http://schemas.openxmlformats.org/officeDocument/2006/relationships/image" Target="../media/image940.png"/><Relationship Id="rId15" Type="http://schemas.openxmlformats.org/officeDocument/2006/relationships/image" Target="../media/image124.png"/><Relationship Id="rId10" Type="http://schemas.openxmlformats.org/officeDocument/2006/relationships/image" Target="../media/image990.png"/><Relationship Id="rId9" Type="http://schemas.openxmlformats.org/officeDocument/2006/relationships/image" Target="../media/image980.png"/><Relationship Id="rId14" Type="http://schemas.openxmlformats.org/officeDocument/2006/relationships/image" Target="../media/image103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18.xml"/><Relationship Id="rId4" Type="http://schemas.microsoft.com/office/2007/relationships/hdphoto" Target="../media/hdphoto5.wdp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29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31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gif"/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2.png"/><Relationship Id="rId3" Type="http://schemas.openxmlformats.org/officeDocument/2006/relationships/audio" Target="../media/audio1.wav"/><Relationship Id="rId7" Type="http://schemas.microsoft.com/office/2007/relationships/hdphoto" Target="../media/hdphoto2.wdp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11" Type="http://schemas.microsoft.com/office/2007/relationships/hdphoto" Target="../media/hdphoto4.wdp"/><Relationship Id="rId5" Type="http://schemas.openxmlformats.org/officeDocument/2006/relationships/audio" Target="../media/audio3.wav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20.png"/><Relationship Id="rId4" Type="http://schemas.openxmlformats.org/officeDocument/2006/relationships/audio" Target="../media/audio2.wav"/><Relationship Id="rId9" Type="http://schemas.microsoft.com/office/2007/relationships/hdphoto" Target="../media/hdphoto3.wdp"/><Relationship Id="rId1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7.png"/><Relationship Id="rId1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7" Type="http://schemas.microsoft.com/office/2007/relationships/hdphoto" Target="../media/hdphoto2.wdp"/><Relationship Id="rId12" Type="http://schemas.openxmlformats.org/officeDocument/2006/relationships/image" Target="../media/image26.png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microsoft.com/office/2007/relationships/hdphoto" Target="../media/hdphoto4.wdp"/><Relationship Id="rId5" Type="http://schemas.openxmlformats.org/officeDocument/2006/relationships/audio" Target="../media/audio2.wav"/><Relationship Id="rId15" Type="http://schemas.openxmlformats.org/officeDocument/2006/relationships/slide" Target="slide6.xml"/><Relationship Id="rId10" Type="http://schemas.openxmlformats.org/officeDocument/2006/relationships/image" Target="../media/image20.png"/><Relationship Id="rId19" Type="http://schemas.openxmlformats.org/officeDocument/2006/relationships/image" Target="../media/image25.wmf"/><Relationship Id="rId4" Type="http://schemas.openxmlformats.org/officeDocument/2006/relationships/audio" Target="../media/audio3.wav"/><Relationship Id="rId9" Type="http://schemas.microsoft.com/office/2007/relationships/hdphoto" Target="../media/hdphoto3.wdp"/><Relationship Id="rId1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3.png"/><Relationship Id="rId18" Type="http://schemas.openxmlformats.org/officeDocument/2006/relationships/oleObject" Target="../embeddings/oleObject5.bin"/><Relationship Id="rId3" Type="http://schemas.openxmlformats.org/officeDocument/2006/relationships/audio" Target="../media/audio1.wav"/><Relationship Id="rId21" Type="http://schemas.openxmlformats.org/officeDocument/2006/relationships/image" Target="../media/image30.wmf"/><Relationship Id="rId7" Type="http://schemas.microsoft.com/office/2007/relationships/hdphoto" Target="../media/hdphoto2.wdp"/><Relationship Id="rId12" Type="http://schemas.openxmlformats.org/officeDocument/2006/relationships/image" Target="../media/image21.png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11" Type="http://schemas.microsoft.com/office/2007/relationships/hdphoto" Target="../media/hdphoto4.wdp"/><Relationship Id="rId5" Type="http://schemas.openxmlformats.org/officeDocument/2006/relationships/audio" Target="../media/audio3.wav"/><Relationship Id="rId15" Type="http://schemas.openxmlformats.org/officeDocument/2006/relationships/slide" Target="slide6.xml"/><Relationship Id="rId23" Type="http://schemas.openxmlformats.org/officeDocument/2006/relationships/image" Target="../media/image31.wmf"/><Relationship Id="rId10" Type="http://schemas.openxmlformats.org/officeDocument/2006/relationships/image" Target="../media/image20.png"/><Relationship Id="rId19" Type="http://schemas.openxmlformats.org/officeDocument/2006/relationships/image" Target="../media/image29.wmf"/><Relationship Id="rId4" Type="http://schemas.openxmlformats.org/officeDocument/2006/relationships/audio" Target="../media/audio2.wav"/><Relationship Id="rId9" Type="http://schemas.microsoft.com/office/2007/relationships/hdphoto" Target="../media/hdphoto3.wdp"/><Relationship Id="rId14" Type="http://schemas.openxmlformats.org/officeDocument/2006/relationships/image" Target="../media/image22.png"/><Relationship Id="rId22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2.png"/><Relationship Id="rId18" Type="http://schemas.openxmlformats.org/officeDocument/2006/relationships/image" Target="../media/image33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1.bin"/><Relationship Id="rId7" Type="http://schemas.microsoft.com/office/2007/relationships/hdphoto" Target="../media/hdphoto2.wdp"/><Relationship Id="rId12" Type="http://schemas.openxmlformats.org/officeDocument/2006/relationships/image" Target="../media/image21.png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11" Type="http://schemas.microsoft.com/office/2007/relationships/hdphoto" Target="../media/hdphoto4.wdp"/><Relationship Id="rId24" Type="http://schemas.openxmlformats.org/officeDocument/2006/relationships/image" Target="../media/image36.wmf"/><Relationship Id="rId5" Type="http://schemas.openxmlformats.org/officeDocument/2006/relationships/audio" Target="../media/audio3.wav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20.png"/><Relationship Id="rId19" Type="http://schemas.openxmlformats.org/officeDocument/2006/relationships/oleObject" Target="../embeddings/oleObject10.bin"/><Relationship Id="rId4" Type="http://schemas.openxmlformats.org/officeDocument/2006/relationships/audio" Target="../media/audio2.wav"/><Relationship Id="rId9" Type="http://schemas.microsoft.com/office/2007/relationships/hdphoto" Target="../media/hdphoto3.wdp"/><Relationship Id="rId14" Type="http://schemas.openxmlformats.org/officeDocument/2006/relationships/image" Target="../media/image23.png"/><Relationship Id="rId22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22.png"/><Relationship Id="rId3" Type="http://schemas.openxmlformats.org/officeDocument/2006/relationships/audio" Target="../media/audio2.wav"/><Relationship Id="rId7" Type="http://schemas.openxmlformats.org/officeDocument/2006/relationships/image" Target="../media/image19.png"/><Relationship Id="rId12" Type="http://schemas.openxmlformats.org/officeDocument/2006/relationships/image" Target="../media/image2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microsoft.com/office/2007/relationships/hdphoto" Target="../media/hdphoto2.wdp"/><Relationship Id="rId11" Type="http://schemas.openxmlformats.org/officeDocument/2006/relationships/image" Target="../media/image21.png"/><Relationship Id="rId5" Type="http://schemas.openxmlformats.org/officeDocument/2006/relationships/image" Target="../media/image18.png"/><Relationship Id="rId10" Type="http://schemas.microsoft.com/office/2007/relationships/hdphoto" Target="../media/hdphoto4.wdp"/><Relationship Id="rId4" Type="http://schemas.openxmlformats.org/officeDocument/2006/relationships/audio" Target="../media/audio3.wav"/><Relationship Id="rId9" Type="http://schemas.openxmlformats.org/officeDocument/2006/relationships/image" Target="../media/image20.png"/><Relationship Id="rId14" Type="http://schemas.openxmlformats.org/officeDocument/2006/relationships/slide" Target="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6252" y="2369961"/>
            <a:ext cx="1017105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6 – BÀI 3 - TIẾT 3, 4</a:t>
            </a:r>
            <a:endParaRPr lang="en-US" sz="32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BÀI TOÁN VỀ ĐẠI LƯỢNG TỈ  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 NGHỊCH</a:t>
            </a:r>
            <a:endParaRPr lang="en-US" sz="32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4233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F5F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8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12840" y="4835753"/>
            <a:ext cx="2102027" cy="129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7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27600" y="2905859"/>
            <a:ext cx="1828800" cy="2233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6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60601" y="2918602"/>
            <a:ext cx="3124200" cy="2383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5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60600" y="369176"/>
            <a:ext cx="3686175" cy="2484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" name="Object 11"/>
          <p:cNvGraphicFramePr>
            <a:graphicFrameLocks noChangeAspect="1"/>
          </p:cNvGraphicFramePr>
          <p:nvPr>
            <p:extLst/>
          </p:nvPr>
        </p:nvGraphicFramePr>
        <p:xfrm>
          <a:off x="6726551" y="152400"/>
          <a:ext cx="25463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3" name="Equation" r:id="rId7" imgW="2387520" imgH="1054080" progId="Equation.DSMT4">
                  <p:embed/>
                </p:oleObj>
              </mc:Choice>
              <mc:Fallback>
                <p:oleObj name="Equation" r:id="rId7" imgW="238752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551" y="152400"/>
                        <a:ext cx="254635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/>
          </p:nvPr>
        </p:nvGraphicFramePr>
        <p:xfrm>
          <a:off x="7504000" y="2774950"/>
          <a:ext cx="4419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4" name="Equation" r:id="rId9" imgW="4775040" imgH="533160" progId="Equation.DSMT4">
                  <p:embed/>
                </p:oleObj>
              </mc:Choice>
              <mc:Fallback>
                <p:oleObj name="Equation" r:id="rId9" imgW="47750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000" y="2774950"/>
                        <a:ext cx="4419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/>
          </p:nvPr>
        </p:nvGraphicFramePr>
        <p:xfrm>
          <a:off x="9672642" y="5257800"/>
          <a:ext cx="189388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5" name="Equation" r:id="rId11" imgW="2044440" imgH="1180800" progId="Equation.DSMT4">
                  <p:embed/>
                </p:oleObj>
              </mc:Choice>
              <mc:Fallback>
                <p:oleObj name="Equation" r:id="rId11" imgW="204444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2642" y="5257800"/>
                        <a:ext cx="189388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>
            <p:extLst/>
          </p:nvPr>
        </p:nvGraphicFramePr>
        <p:xfrm>
          <a:off x="8042163" y="5260975"/>
          <a:ext cx="1541462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6" name="Equation" r:id="rId13" imgW="1663560" imgH="1180800" progId="Equation.DSMT4">
                  <p:embed/>
                </p:oleObj>
              </mc:Choice>
              <mc:Fallback>
                <p:oleObj name="Equation" r:id="rId13" imgW="166356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163" y="5260975"/>
                        <a:ext cx="1541462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4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34131" y="1442167"/>
            <a:ext cx="3767931" cy="2901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Google Shape;1341;p46"/>
          <p:cNvSpPr txBox="1">
            <a:spLocks noGrp="1"/>
          </p:cNvSpPr>
          <p:nvPr/>
        </p:nvSpPr>
        <p:spPr>
          <a:xfrm>
            <a:off x="560696" y="2286000"/>
            <a:ext cx="2545312" cy="1204369"/>
          </a:xfrm>
          <a:prstGeom prst="rect">
            <a:avLst/>
          </a:prstGeom>
          <a:gradFill flip="none" rotWithShape="1">
            <a:gsLst>
              <a:gs pos="0">
                <a:srgbClr val="CAFED8">
                  <a:alpha val="33000"/>
                </a:srgbClr>
              </a:gs>
              <a:gs pos="50000">
                <a:schemeClr val="accent4">
                  <a:lumMod val="20000"/>
                  <a:lumOff val="80000"/>
                  <a:alpha val="70000"/>
                </a:schemeClr>
              </a:gs>
              <a:gs pos="100000">
                <a:schemeClr val="accent5">
                  <a:lumMod val="20000"/>
                  <a:lumOff val="80000"/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Special Elite"/>
              <a:buNone/>
              <a:defRPr sz="6000" b="0" i="0" u="none" strike="noStrike" cap="none">
                <a:solidFill>
                  <a:schemeClr val="dk1"/>
                </a:solidFill>
                <a:latin typeface="Special Elite"/>
                <a:ea typeface="Special Elite"/>
                <a:cs typeface="Special Elite"/>
                <a:sym typeface="Special Elit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3600" b="1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Đại lượng 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3600" b="1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tỉ lệ nghịch</a:t>
            </a:r>
            <a:endParaRPr lang="en-US" altLang="en-GB" sz="3600" b="1" dirty="0">
              <a:solidFill>
                <a:srgbClr val="FF0000"/>
              </a:solidFill>
              <a:latin typeface="Times New Roman" panose="02020603050405020304" pitchFamily="18" charset="0"/>
              <a:ea typeface="思源黑体 Medium" panose="020B0600000000000000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7996802"/>
              </p:ext>
            </p:extLst>
          </p:nvPr>
        </p:nvGraphicFramePr>
        <p:xfrm>
          <a:off x="133001" y="4680740"/>
          <a:ext cx="4475400" cy="12192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5900">
                  <a:extLst>
                    <a:ext uri="{9D8B030D-6E8A-4147-A177-3AD203B41FA5}">
                      <a16:colId xmlns:a16="http://schemas.microsoft.com/office/drawing/2014/main" xmlns="" val="3694717673"/>
                    </a:ext>
                  </a:extLst>
                </a:gridCol>
                <a:gridCol w="745900">
                  <a:extLst>
                    <a:ext uri="{9D8B030D-6E8A-4147-A177-3AD203B41FA5}">
                      <a16:colId xmlns:a16="http://schemas.microsoft.com/office/drawing/2014/main" xmlns="" val="3516423255"/>
                    </a:ext>
                  </a:extLst>
                </a:gridCol>
                <a:gridCol w="745900">
                  <a:extLst>
                    <a:ext uri="{9D8B030D-6E8A-4147-A177-3AD203B41FA5}">
                      <a16:colId xmlns:a16="http://schemas.microsoft.com/office/drawing/2014/main" xmlns="" val="3117502405"/>
                    </a:ext>
                  </a:extLst>
                </a:gridCol>
                <a:gridCol w="745900">
                  <a:extLst>
                    <a:ext uri="{9D8B030D-6E8A-4147-A177-3AD203B41FA5}">
                      <a16:colId xmlns:a16="http://schemas.microsoft.com/office/drawing/2014/main" xmlns="" val="3415510974"/>
                    </a:ext>
                  </a:extLst>
                </a:gridCol>
                <a:gridCol w="745900">
                  <a:extLst>
                    <a:ext uri="{9D8B030D-6E8A-4147-A177-3AD203B41FA5}">
                      <a16:colId xmlns:a16="http://schemas.microsoft.com/office/drawing/2014/main" xmlns="" val="3025486146"/>
                    </a:ext>
                  </a:extLst>
                </a:gridCol>
                <a:gridCol w="745900">
                  <a:extLst>
                    <a:ext uri="{9D8B030D-6E8A-4147-A177-3AD203B41FA5}">
                      <a16:colId xmlns:a16="http://schemas.microsoft.com/office/drawing/2014/main" xmlns="" val="3427733188"/>
                    </a:ext>
                  </a:extLst>
                </a:gridCol>
              </a:tblGrid>
              <a:tr h="609602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739032557"/>
                  </a:ext>
                </a:extLst>
              </a:tr>
              <a:tr h="609602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945267843"/>
                  </a:ext>
                </a:extLst>
              </a:tr>
            </a:tbl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64077"/>
              </p:ext>
            </p:extLst>
          </p:nvPr>
        </p:nvGraphicFramePr>
        <p:xfrm>
          <a:off x="439252" y="4835753"/>
          <a:ext cx="24288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7" name="Equation" r:id="rId16" imgW="190440" imgH="203040" progId="Equation.DSMT4">
                  <p:embed/>
                </p:oleObj>
              </mc:Choice>
              <mc:Fallback>
                <p:oleObj name="Equation" r:id="rId16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9252" y="4835753"/>
                        <a:ext cx="242888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998012"/>
              </p:ext>
            </p:extLst>
          </p:nvPr>
        </p:nvGraphicFramePr>
        <p:xfrm>
          <a:off x="487363" y="5487988"/>
          <a:ext cx="14605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8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7363" y="5487988"/>
                        <a:ext cx="146050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067973"/>
              </p:ext>
            </p:extLst>
          </p:nvPr>
        </p:nvGraphicFramePr>
        <p:xfrm>
          <a:off x="358776" y="5484965"/>
          <a:ext cx="2746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9" name="Equation" r:id="rId20" imgW="215640" imgH="266400" progId="Equation.DSMT4">
                  <p:embed/>
                </p:oleObj>
              </mc:Choice>
              <mc:Fallback>
                <p:oleObj name="Equation" r:id="rId20" imgW="215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8776" y="5484965"/>
                        <a:ext cx="274637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124338"/>
              </p:ext>
            </p:extLst>
          </p:nvPr>
        </p:nvGraphicFramePr>
        <p:xfrm>
          <a:off x="1068388" y="4819650"/>
          <a:ext cx="2905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0" name="Equation" r:id="rId22" imgW="228600" imgH="279360" progId="Equation.DSMT4">
                  <p:embed/>
                </p:oleObj>
              </mc:Choice>
              <mc:Fallback>
                <p:oleObj name="Equation" r:id="rId22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68388" y="4819650"/>
                        <a:ext cx="290512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78434"/>
              </p:ext>
            </p:extLst>
          </p:nvPr>
        </p:nvGraphicFramePr>
        <p:xfrm>
          <a:off x="1806575" y="4832350"/>
          <a:ext cx="3222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1" name="Equation" r:id="rId24" imgW="253800" imgH="279360" progId="Equation.DSMT4">
                  <p:embed/>
                </p:oleObj>
              </mc:Choice>
              <mc:Fallback>
                <p:oleObj name="Equation" r:id="rId24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806575" y="4832350"/>
                        <a:ext cx="3222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736580"/>
              </p:ext>
            </p:extLst>
          </p:nvPr>
        </p:nvGraphicFramePr>
        <p:xfrm>
          <a:off x="2592388" y="4794250"/>
          <a:ext cx="3063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2" name="Equation" r:id="rId26" imgW="241200" imgH="279360" progId="Equation.DSMT4">
                  <p:embed/>
                </p:oleObj>
              </mc:Choice>
              <mc:Fallback>
                <p:oleObj name="Equation" r:id="rId26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92388" y="4794250"/>
                        <a:ext cx="306387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850548"/>
              </p:ext>
            </p:extLst>
          </p:nvPr>
        </p:nvGraphicFramePr>
        <p:xfrm>
          <a:off x="3332163" y="4833938"/>
          <a:ext cx="3222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3" name="Equation" r:id="rId28" imgW="253800" imgH="279360" progId="Equation.DSMT4">
                  <p:embed/>
                </p:oleObj>
              </mc:Choice>
              <mc:Fallback>
                <p:oleObj name="Equation" r:id="rId28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332163" y="4833938"/>
                        <a:ext cx="322262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83699"/>
              </p:ext>
            </p:extLst>
          </p:nvPr>
        </p:nvGraphicFramePr>
        <p:xfrm>
          <a:off x="4052888" y="4833938"/>
          <a:ext cx="3222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4" name="Equation" r:id="rId30" imgW="253800" imgH="279360" progId="Equation.DSMT4">
                  <p:embed/>
                </p:oleObj>
              </mc:Choice>
              <mc:Fallback>
                <p:oleObj name="Equation" r:id="rId30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052888" y="4833938"/>
                        <a:ext cx="322262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889740"/>
              </p:ext>
            </p:extLst>
          </p:nvPr>
        </p:nvGraphicFramePr>
        <p:xfrm>
          <a:off x="1052513" y="5476875"/>
          <a:ext cx="3079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5" name="Equation" r:id="rId32" imgW="241200" imgH="279360" progId="Equation.DSMT4">
                  <p:embed/>
                </p:oleObj>
              </mc:Choice>
              <mc:Fallback>
                <p:oleObj name="Equation" r:id="rId32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52513" y="5476875"/>
                        <a:ext cx="307975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235651"/>
              </p:ext>
            </p:extLst>
          </p:nvPr>
        </p:nvGraphicFramePr>
        <p:xfrm>
          <a:off x="1738313" y="5473700"/>
          <a:ext cx="3571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6" name="Equation" r:id="rId34" imgW="279360" imgH="279360" progId="Equation.DSMT4">
                  <p:embed/>
                </p:oleObj>
              </mc:Choice>
              <mc:Fallback>
                <p:oleObj name="Equation" r:id="rId34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738313" y="5473700"/>
                        <a:ext cx="357187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77865"/>
              </p:ext>
            </p:extLst>
          </p:nvPr>
        </p:nvGraphicFramePr>
        <p:xfrm>
          <a:off x="2528888" y="5484813"/>
          <a:ext cx="3397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7" name="Equation" r:id="rId36" imgW="266400" imgH="279360" progId="Equation.DSMT4">
                  <p:embed/>
                </p:oleObj>
              </mc:Choice>
              <mc:Fallback>
                <p:oleObj name="Equation" r:id="rId36" imgW="266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528888" y="5484813"/>
                        <a:ext cx="339725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194917"/>
              </p:ext>
            </p:extLst>
          </p:nvPr>
        </p:nvGraphicFramePr>
        <p:xfrm>
          <a:off x="3314700" y="5461000"/>
          <a:ext cx="3571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8" name="Equation" r:id="rId38" imgW="279360" imgH="279360" progId="Equation.DSMT4">
                  <p:embed/>
                </p:oleObj>
              </mc:Choice>
              <mc:Fallback>
                <p:oleObj name="Equation" r:id="rId38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314700" y="5461000"/>
                        <a:ext cx="357188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801703"/>
              </p:ext>
            </p:extLst>
          </p:nvPr>
        </p:nvGraphicFramePr>
        <p:xfrm>
          <a:off x="4037013" y="5454650"/>
          <a:ext cx="3397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9" name="Equation" r:id="rId40" imgW="266400" imgH="279360" progId="Equation.DSMT4">
                  <p:embed/>
                </p:oleObj>
              </mc:Choice>
              <mc:Fallback>
                <p:oleObj name="Equation" r:id="rId40" imgW="266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037013" y="5454650"/>
                        <a:ext cx="339725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lowchart: Process 35"/>
          <p:cNvSpPr/>
          <p:nvPr/>
        </p:nvSpPr>
        <p:spPr>
          <a:xfrm>
            <a:off x="4018" y="6865"/>
            <a:ext cx="4733365" cy="607260"/>
          </a:xfrm>
          <a:prstGeom prst="flowChartProcess">
            <a:avLst/>
          </a:prstGeom>
          <a:solidFill>
            <a:srgbClr val="30CFCD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 THUYẾT CẦN NHỚ</a:t>
            </a:r>
            <a:endParaRPr lang="en-US" sz="2800" b="1" dirty="0">
              <a:solidFill>
                <a:srgbClr val="FF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4488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F5F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544" y="48677"/>
            <a:ext cx="11364911" cy="6458851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 rot="323731">
            <a:off x="3001587" y="614947"/>
            <a:ext cx="3294062" cy="3009900"/>
            <a:chOff x="3448906" y="908337"/>
            <a:chExt cx="3294062" cy="3009900"/>
          </a:xfrm>
        </p:grpSpPr>
        <p:pic>
          <p:nvPicPr>
            <p:cNvPr id="8" name="Picture 55" descr="Cover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8906" y="908337"/>
              <a:ext cx="3294062" cy="3009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3833641" y="1258583"/>
              <a:ext cx="644457" cy="2894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672633" y="2893694"/>
            <a:ext cx="3124200" cy="2840038"/>
            <a:chOff x="3342892" y="2422282"/>
            <a:chExt cx="3124200" cy="2840038"/>
          </a:xfrm>
        </p:grpSpPr>
        <p:pic>
          <p:nvPicPr>
            <p:cNvPr id="14" name="Picture 35" descr="Cover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rot="633178">
              <a:off x="3342892" y="2422282"/>
              <a:ext cx="3124200" cy="28400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3642877" y="4226636"/>
              <a:ext cx="286866" cy="2895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 rot="20352497">
            <a:off x="5958572" y="2999920"/>
            <a:ext cx="3244645" cy="2809875"/>
            <a:chOff x="4949897" y="2798474"/>
            <a:chExt cx="3306762" cy="2809875"/>
          </a:xfrm>
        </p:grpSpPr>
        <p:pic>
          <p:nvPicPr>
            <p:cNvPr id="20" name="Picture 25" descr="Cover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9897" y="2798474"/>
              <a:ext cx="3306762" cy="28098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7642979" y="4767166"/>
              <a:ext cx="302720" cy="3059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/>
          <p:cNvGrpSpPr/>
          <p:nvPr/>
        </p:nvGrpSpPr>
        <p:grpSpPr>
          <a:xfrm rot="804169">
            <a:off x="6578542" y="633158"/>
            <a:ext cx="2407289" cy="2900391"/>
            <a:chOff x="5604597" y="889866"/>
            <a:chExt cx="2943225" cy="2786063"/>
          </a:xfrm>
        </p:grpSpPr>
        <p:pic>
          <p:nvPicPr>
            <p:cNvPr id="26" name="Picture 5" descr="Cover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4597" y="889866"/>
              <a:ext cx="2943225" cy="27860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" name="Rectangle 26"/>
            <p:cNvSpPr/>
            <p:nvPr/>
          </p:nvSpPr>
          <p:spPr>
            <a:xfrm>
              <a:off x="7685314" y="1001486"/>
              <a:ext cx="370115" cy="2939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8" name="Picture 4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21157" y="1993950"/>
            <a:ext cx="3215530" cy="2348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Google Shape;1341;p46"/>
          <p:cNvSpPr txBox="1">
            <a:spLocks noGrp="1"/>
          </p:cNvSpPr>
          <p:nvPr/>
        </p:nvSpPr>
        <p:spPr>
          <a:xfrm>
            <a:off x="4617275" y="2730357"/>
            <a:ext cx="2816541" cy="77920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Special Elite"/>
              <a:buNone/>
              <a:defRPr sz="6000" b="0" i="0" u="none" strike="noStrike" cap="none">
                <a:solidFill>
                  <a:schemeClr val="dk1"/>
                </a:solidFill>
                <a:latin typeface="Special Elite"/>
                <a:ea typeface="Special Elite"/>
                <a:cs typeface="Special Elite"/>
                <a:sym typeface="Special Elit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4200" b="1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Mục tiêu</a:t>
            </a:r>
            <a:endParaRPr lang="en-US" altLang="en-GB" sz="4200" b="1" dirty="0">
              <a:solidFill>
                <a:srgbClr val="FF0000"/>
              </a:solidFill>
              <a:latin typeface="Times New Roman" panose="02020603050405020304" pitchFamily="18" charset="0"/>
              <a:ea typeface="思源黑体 Medium" panose="020B0600000000000000" charset="-122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8890511" y="683688"/>
            <a:ext cx="1894305" cy="1323439"/>
          </a:xfrm>
          <a:prstGeom prst="rect">
            <a:avLst/>
          </a:prstGeom>
          <a:ln w="60325">
            <a:solidFill>
              <a:srgbClr val="FF6C0D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000" b="1">
                <a:latin typeface="Times New Roman" pitchFamily="18" charset="0"/>
                <a:cs typeface="Times New Roman" pitchFamily="18" charset="0"/>
              </a:rPr>
              <a:t>Vận dụng được các tính chất hai đại lượng tỉ lệ nghịch</a:t>
            </a:r>
            <a:endParaRPr lang="en-US" sz="2000" b="1"/>
          </a:p>
        </p:txBody>
      </p:sp>
      <p:sp>
        <p:nvSpPr>
          <p:cNvPr id="32" name="Rectangle 31"/>
          <p:cNvSpPr/>
          <p:nvPr/>
        </p:nvSpPr>
        <p:spPr>
          <a:xfrm>
            <a:off x="9131954" y="4017357"/>
            <a:ext cx="1999815" cy="1631216"/>
          </a:xfrm>
          <a:prstGeom prst="rect">
            <a:avLst/>
          </a:prstGeom>
          <a:ln w="76200">
            <a:solidFill>
              <a:srgbClr val="E5C10F"/>
            </a:solidFill>
          </a:ln>
        </p:spPr>
        <p:txBody>
          <a:bodyPr wrap="square">
            <a:spAutoFit/>
          </a:bodyPr>
          <a:lstStyle/>
          <a:p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Vận dụng giải quyết một số bài toán cơ bản về đại lượng tỉ lệ nghịch.</a:t>
            </a:r>
          </a:p>
        </p:txBody>
      </p:sp>
      <p:sp>
        <p:nvSpPr>
          <p:cNvPr id="42" name="Rectangle 41"/>
          <p:cNvSpPr/>
          <p:nvPr/>
        </p:nvSpPr>
        <p:spPr>
          <a:xfrm>
            <a:off x="984310" y="4303018"/>
            <a:ext cx="1928961" cy="1200329"/>
          </a:xfrm>
          <a:prstGeom prst="rect">
            <a:avLst/>
          </a:prstGeom>
          <a:ln w="60325">
            <a:solidFill>
              <a:srgbClr val="479F73"/>
            </a:solidFill>
          </a:ln>
        </p:spPr>
        <p:txBody>
          <a:bodyPr wrap="square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Nhận biết được hai đại lượng có tỉ lệ nghịch hay không.</a:t>
            </a:r>
          </a:p>
        </p:txBody>
      </p:sp>
      <p:sp>
        <p:nvSpPr>
          <p:cNvPr id="44" name="Rectangle 43"/>
          <p:cNvSpPr/>
          <p:nvPr/>
        </p:nvSpPr>
        <p:spPr>
          <a:xfrm>
            <a:off x="1248453" y="755324"/>
            <a:ext cx="2327856" cy="1631216"/>
          </a:xfrm>
          <a:prstGeom prst="rect">
            <a:avLst/>
          </a:prstGeom>
          <a:ln w="60325">
            <a:solidFill>
              <a:srgbClr val="45AFC9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000" b="1">
                <a:latin typeface="Times New Roman" pitchFamily="18" charset="0"/>
                <a:cs typeface="Times New Roman" pitchFamily="18" charset="0"/>
              </a:rPr>
              <a:t>Vận dụng được công thức biểu diễn mối quan hệ giữa  hai đại lượng tỉ lệ nghịch. </a:t>
            </a:r>
          </a:p>
        </p:txBody>
      </p:sp>
    </p:spTree>
    <p:extLst>
      <p:ext uri="{BB962C8B-B14F-4D97-AF65-F5344CB8AC3E}">
        <p14:creationId xmlns:p14="http://schemas.microsoft.com/office/powerpoint/2010/main" val="1205514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2" grpId="0" animBg="1"/>
      <p:bldP spid="42" grpId="0" animBg="1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3246529" y="2858402"/>
            <a:ext cx="6416085" cy="707886"/>
          </a:xfrm>
          <a:prstGeom prst="rect">
            <a:avLst/>
          </a:prstGeom>
          <a:solidFill>
            <a:srgbClr val="30CFCD"/>
          </a:solidFill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 THÀNH KIẾN THỨC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" name="Diamond 2"/>
          <p:cNvSpPr/>
          <p:nvPr/>
        </p:nvSpPr>
        <p:spPr>
          <a:xfrm>
            <a:off x="149918" y="1644220"/>
            <a:ext cx="2718488" cy="3398109"/>
          </a:xfrm>
          <a:prstGeom prst="diamond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2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lowchart: Process 3"/>
          <p:cNvSpPr/>
          <p:nvPr/>
        </p:nvSpPr>
        <p:spPr>
          <a:xfrm>
            <a:off x="5672529" y="6106500"/>
            <a:ext cx="4733365" cy="607260"/>
          </a:xfrm>
          <a:prstGeom prst="flowChartProcess">
            <a:avLst/>
          </a:prstGeom>
          <a:solidFill>
            <a:srgbClr val="0000FF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</a:t>
            </a:r>
            <a:endParaRPr lang="en-US" sz="2800" dirty="0">
              <a:solidFill>
                <a:srgbClr val="FF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555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 animBg="1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Punched Tape 1"/>
          <p:cNvSpPr/>
          <p:nvPr/>
        </p:nvSpPr>
        <p:spPr>
          <a:xfrm>
            <a:off x="928689" y="1737361"/>
            <a:ext cx="7131094" cy="2939142"/>
          </a:xfrm>
          <a:prstGeom prst="flowChartPunchedTap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245463" y="2554022"/>
            <a:ext cx="649754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ÀI TOÁN VỀ ĐẠI LƯỢNG TỈ LỆ NGHỊCH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45463" y="3583308"/>
            <a:ext cx="6497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704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68812" y="593248"/>
                <a:ext cx="11993953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ập (PHT 2): Trong mỗi trường hợp sau, hãy cho biết 2 đại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</a:t>
                </a:r>
                <a:r>
                  <a:rPr lang="en-US" sz="280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ghịch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không? Vì sao?</a:t>
                </a:r>
                <a:endPara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</a:t>
                </a:r>
                <a:r>
                  <a:rPr lang="en-US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	</a:t>
                </a:r>
                <a:r>
                  <a:rPr lang="en-US" sz="280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812" y="593248"/>
                <a:ext cx="11993953" cy="2677656"/>
              </a:xfrm>
              <a:prstGeom prst="rect">
                <a:avLst/>
              </a:prstGeom>
              <a:blipFill rotWithShape="0">
                <a:blip r:embed="rId3"/>
                <a:stretch>
                  <a:fillRect l="-1068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4" name="Table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7038325"/>
              </p:ext>
            </p:extLst>
          </p:nvPr>
        </p:nvGraphicFramePr>
        <p:xfrm>
          <a:off x="731847" y="1514520"/>
          <a:ext cx="4475400" cy="12192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5900">
                  <a:extLst>
                    <a:ext uri="{9D8B030D-6E8A-4147-A177-3AD203B41FA5}">
                      <a16:colId xmlns:a16="http://schemas.microsoft.com/office/drawing/2014/main" xmlns="" val="3694717673"/>
                    </a:ext>
                  </a:extLst>
                </a:gridCol>
                <a:gridCol w="745900">
                  <a:extLst>
                    <a:ext uri="{9D8B030D-6E8A-4147-A177-3AD203B41FA5}">
                      <a16:colId xmlns:a16="http://schemas.microsoft.com/office/drawing/2014/main" xmlns="" val="3516423255"/>
                    </a:ext>
                  </a:extLst>
                </a:gridCol>
                <a:gridCol w="745900">
                  <a:extLst>
                    <a:ext uri="{9D8B030D-6E8A-4147-A177-3AD203B41FA5}">
                      <a16:colId xmlns:a16="http://schemas.microsoft.com/office/drawing/2014/main" xmlns="" val="3117502405"/>
                    </a:ext>
                  </a:extLst>
                </a:gridCol>
                <a:gridCol w="745900">
                  <a:extLst>
                    <a:ext uri="{9D8B030D-6E8A-4147-A177-3AD203B41FA5}">
                      <a16:colId xmlns:a16="http://schemas.microsoft.com/office/drawing/2014/main" xmlns="" val="3415510974"/>
                    </a:ext>
                  </a:extLst>
                </a:gridCol>
                <a:gridCol w="745900">
                  <a:extLst>
                    <a:ext uri="{9D8B030D-6E8A-4147-A177-3AD203B41FA5}">
                      <a16:colId xmlns:a16="http://schemas.microsoft.com/office/drawing/2014/main" xmlns="" val="3025486146"/>
                    </a:ext>
                  </a:extLst>
                </a:gridCol>
                <a:gridCol w="745900">
                  <a:extLst>
                    <a:ext uri="{9D8B030D-6E8A-4147-A177-3AD203B41FA5}">
                      <a16:colId xmlns:a16="http://schemas.microsoft.com/office/drawing/2014/main" xmlns="" val="3427733188"/>
                    </a:ext>
                  </a:extLst>
                </a:gridCol>
              </a:tblGrid>
              <a:tr h="609602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739032557"/>
                  </a:ext>
                </a:extLst>
              </a:tr>
              <a:tr h="609602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945267843"/>
                  </a:ext>
                </a:extLst>
              </a:tr>
            </a:tbl>
          </a:graphicData>
        </a:graphic>
      </p:graphicFrame>
      <p:graphicFrame>
        <p:nvGraphicFramePr>
          <p:cNvPr id="65" name="Table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1410596"/>
              </p:ext>
            </p:extLst>
          </p:nvPr>
        </p:nvGraphicFramePr>
        <p:xfrm>
          <a:off x="6150514" y="1515674"/>
          <a:ext cx="4719888" cy="12711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6648">
                  <a:extLst>
                    <a:ext uri="{9D8B030D-6E8A-4147-A177-3AD203B41FA5}">
                      <a16:colId xmlns:a16="http://schemas.microsoft.com/office/drawing/2014/main" xmlns="" val="3694717673"/>
                    </a:ext>
                  </a:extLst>
                </a:gridCol>
                <a:gridCol w="786648">
                  <a:extLst>
                    <a:ext uri="{9D8B030D-6E8A-4147-A177-3AD203B41FA5}">
                      <a16:colId xmlns:a16="http://schemas.microsoft.com/office/drawing/2014/main" xmlns="" val="3516423255"/>
                    </a:ext>
                  </a:extLst>
                </a:gridCol>
                <a:gridCol w="786648">
                  <a:extLst>
                    <a:ext uri="{9D8B030D-6E8A-4147-A177-3AD203B41FA5}">
                      <a16:colId xmlns:a16="http://schemas.microsoft.com/office/drawing/2014/main" xmlns="" val="3117502405"/>
                    </a:ext>
                  </a:extLst>
                </a:gridCol>
                <a:gridCol w="786648">
                  <a:extLst>
                    <a:ext uri="{9D8B030D-6E8A-4147-A177-3AD203B41FA5}">
                      <a16:colId xmlns:a16="http://schemas.microsoft.com/office/drawing/2014/main" xmlns="" val="3415510974"/>
                    </a:ext>
                  </a:extLst>
                </a:gridCol>
                <a:gridCol w="786648">
                  <a:extLst>
                    <a:ext uri="{9D8B030D-6E8A-4147-A177-3AD203B41FA5}">
                      <a16:colId xmlns:a16="http://schemas.microsoft.com/office/drawing/2014/main" xmlns="" val="3025486146"/>
                    </a:ext>
                  </a:extLst>
                </a:gridCol>
                <a:gridCol w="786648">
                  <a:extLst>
                    <a:ext uri="{9D8B030D-6E8A-4147-A177-3AD203B41FA5}">
                      <a16:colId xmlns:a16="http://schemas.microsoft.com/office/drawing/2014/main" xmlns="" val="3427733188"/>
                    </a:ext>
                  </a:extLst>
                </a:gridCol>
              </a:tblGrid>
              <a:tr h="618409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739032557"/>
                  </a:ext>
                </a:extLst>
              </a:tr>
              <a:tr h="652744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945267843"/>
                  </a:ext>
                </a:extLst>
              </a:tr>
            </a:tbl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4745623" y="2798838"/>
            <a:ext cx="1401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412747" y="3874874"/>
            <a:ext cx="1083679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ghịch với nhau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738078"/>
              </p:ext>
            </p:extLst>
          </p:nvPr>
        </p:nvGraphicFramePr>
        <p:xfrm>
          <a:off x="1009033" y="1737554"/>
          <a:ext cx="24288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6" name="Equation" r:id="rId4" imgW="190440" imgH="203040" progId="Equation.DSMT4">
                  <p:embed/>
                </p:oleObj>
              </mc:Choice>
              <mc:Fallback>
                <p:oleObj name="Equation" r:id="rId4" imgW="1904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9033" y="1737554"/>
                        <a:ext cx="242888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503651"/>
              </p:ext>
            </p:extLst>
          </p:nvPr>
        </p:nvGraphicFramePr>
        <p:xfrm>
          <a:off x="993158" y="2327647"/>
          <a:ext cx="2746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7" name="Equation" r:id="rId6" imgW="215640" imgH="266400" progId="Equation.DSMT4">
                  <p:embed/>
                </p:oleObj>
              </mc:Choice>
              <mc:Fallback>
                <p:oleObj name="Equation" r:id="rId6" imgW="21564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3158" y="2327647"/>
                        <a:ext cx="274637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12486"/>
              </p:ext>
            </p:extLst>
          </p:nvPr>
        </p:nvGraphicFramePr>
        <p:xfrm>
          <a:off x="1516372" y="1632813"/>
          <a:ext cx="420796" cy="33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8" name="Equation" r:id="rId8" imgW="330120" imgH="266400" progId="Equation.DSMT4">
                  <p:embed/>
                </p:oleObj>
              </mc:Choice>
              <mc:Fallback>
                <p:oleObj name="Equation" r:id="rId8" imgW="330120" imgH="266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6372" y="1632813"/>
                        <a:ext cx="420796" cy="339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858426"/>
              </p:ext>
            </p:extLst>
          </p:nvPr>
        </p:nvGraphicFramePr>
        <p:xfrm>
          <a:off x="2485648" y="1627279"/>
          <a:ext cx="1619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9" name="Equation" r:id="rId10" imgW="126720" imgH="266400" progId="Equation.DSMT4">
                  <p:embed/>
                </p:oleObj>
              </mc:Choice>
              <mc:Fallback>
                <p:oleObj name="Equation" r:id="rId10" imgW="126720" imgH="266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5648" y="1627279"/>
                        <a:ext cx="1619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556488"/>
              </p:ext>
            </p:extLst>
          </p:nvPr>
        </p:nvGraphicFramePr>
        <p:xfrm>
          <a:off x="3221201" y="1627279"/>
          <a:ext cx="2428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0" name="Equation" r:id="rId12" imgW="190440" imgH="266400" progId="Equation.DSMT4">
                  <p:embed/>
                </p:oleObj>
              </mc:Choice>
              <mc:Fallback>
                <p:oleObj name="Equation" r:id="rId12" imgW="190440" imgH="2664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1201" y="1627279"/>
                        <a:ext cx="242887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369095"/>
              </p:ext>
            </p:extLst>
          </p:nvPr>
        </p:nvGraphicFramePr>
        <p:xfrm>
          <a:off x="3932941" y="1635024"/>
          <a:ext cx="2095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1" name="Equation" r:id="rId14" imgW="164880" imgH="279360" progId="Equation.DSMT4">
                  <p:embed/>
                </p:oleObj>
              </mc:Choice>
              <mc:Fallback>
                <p:oleObj name="Equation" r:id="rId14" imgW="164880" imgH="2793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32941" y="1635024"/>
                        <a:ext cx="20955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88481"/>
              </p:ext>
            </p:extLst>
          </p:nvPr>
        </p:nvGraphicFramePr>
        <p:xfrm>
          <a:off x="1498600" y="2305050"/>
          <a:ext cx="553829" cy="290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2" name="Equation" r:id="rId16" imgW="507960" imgH="266400" progId="Equation.DSMT4">
                  <p:embed/>
                </p:oleObj>
              </mc:Choice>
              <mc:Fallback>
                <p:oleObj name="Equation" r:id="rId16" imgW="507960" imgH="2664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98600" y="2305050"/>
                        <a:ext cx="553829" cy="290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69672"/>
              </p:ext>
            </p:extLst>
          </p:nvPr>
        </p:nvGraphicFramePr>
        <p:xfrm>
          <a:off x="2419267" y="2284074"/>
          <a:ext cx="399284" cy="37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3" name="Equation" r:id="rId18" imgW="177480" imgH="164880" progId="Equation.DSMT4">
                  <p:embed/>
                </p:oleObj>
              </mc:Choice>
              <mc:Fallback>
                <p:oleObj name="Equation" r:id="rId18" imgW="177480" imgH="1648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19267" y="2284074"/>
                        <a:ext cx="399284" cy="37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88046"/>
              </p:ext>
            </p:extLst>
          </p:nvPr>
        </p:nvGraphicFramePr>
        <p:xfrm>
          <a:off x="3201041" y="2265326"/>
          <a:ext cx="289400" cy="405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4"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01041" y="2265326"/>
                        <a:ext cx="289400" cy="405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97086"/>
              </p:ext>
            </p:extLst>
          </p:nvPr>
        </p:nvGraphicFramePr>
        <p:xfrm>
          <a:off x="3963050" y="2300620"/>
          <a:ext cx="283399" cy="366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5" name="Equation" r:id="rId22" imgW="126720" imgH="164880" progId="Equation.DSMT4">
                  <p:embed/>
                </p:oleObj>
              </mc:Choice>
              <mc:Fallback>
                <p:oleObj name="Equation" r:id="rId22" imgW="12672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63050" y="2300620"/>
                        <a:ext cx="283399" cy="366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099249"/>
              </p:ext>
            </p:extLst>
          </p:nvPr>
        </p:nvGraphicFramePr>
        <p:xfrm>
          <a:off x="4745623" y="2281129"/>
          <a:ext cx="260948" cy="402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6" name="Equation" r:id="rId24" imgW="114120" imgH="177480" progId="Equation.DSMT4">
                  <p:embed/>
                </p:oleObj>
              </mc:Choice>
              <mc:Fallback>
                <p:oleObj name="Equation" r:id="rId24" imgW="11412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745623" y="2281129"/>
                        <a:ext cx="260948" cy="402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190297"/>
              </p:ext>
            </p:extLst>
          </p:nvPr>
        </p:nvGraphicFramePr>
        <p:xfrm>
          <a:off x="6467534" y="1754562"/>
          <a:ext cx="24288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7" name="Equation" r:id="rId26" imgW="190440" imgH="203040" progId="Equation.DSMT4">
                  <p:embed/>
                </p:oleObj>
              </mc:Choice>
              <mc:Fallback>
                <p:oleObj name="Equation" r:id="rId26" imgW="190440" imgH="203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67534" y="1754562"/>
                        <a:ext cx="242887" cy="2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662252"/>
              </p:ext>
            </p:extLst>
          </p:nvPr>
        </p:nvGraphicFramePr>
        <p:xfrm>
          <a:off x="6458009" y="2327647"/>
          <a:ext cx="2746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8" name="Equation" r:id="rId28" imgW="215640" imgH="266400" progId="Equation.DSMT4">
                  <p:embed/>
                </p:oleObj>
              </mc:Choice>
              <mc:Fallback>
                <p:oleObj name="Equation" r:id="rId28" imgW="215640" imgH="266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458009" y="2327647"/>
                        <a:ext cx="274637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89552"/>
              </p:ext>
            </p:extLst>
          </p:nvPr>
        </p:nvGraphicFramePr>
        <p:xfrm>
          <a:off x="7313205" y="1695680"/>
          <a:ext cx="161845" cy="33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9" name="Equation" r:id="rId30" imgW="126720" imgH="266400" progId="Equation.DSMT4">
                  <p:embed/>
                </p:oleObj>
              </mc:Choice>
              <mc:Fallback>
                <p:oleObj name="Equation" r:id="rId30" imgW="126720" imgH="2664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13205" y="1695680"/>
                        <a:ext cx="161845" cy="339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139323"/>
              </p:ext>
            </p:extLst>
          </p:nvPr>
        </p:nvGraphicFramePr>
        <p:xfrm>
          <a:off x="8079203" y="1714380"/>
          <a:ext cx="242767" cy="33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0" name="Equation" r:id="rId32" imgW="190440" imgH="266400" progId="Equation.DSMT4">
                  <p:embed/>
                </p:oleObj>
              </mc:Choice>
              <mc:Fallback>
                <p:oleObj name="Equation" r:id="rId32" imgW="190440" imgH="2664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079203" y="1714380"/>
                        <a:ext cx="242767" cy="339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930145"/>
              </p:ext>
            </p:extLst>
          </p:nvPr>
        </p:nvGraphicFramePr>
        <p:xfrm>
          <a:off x="8855390" y="1699454"/>
          <a:ext cx="210399" cy="380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1" name="Equation" r:id="rId34" imgW="164880" imgH="279360" progId="Equation.DSMT4">
                  <p:embed/>
                </p:oleObj>
              </mc:Choice>
              <mc:Fallback>
                <p:oleObj name="Equation" r:id="rId34" imgW="164880" imgH="2793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855390" y="1699454"/>
                        <a:ext cx="210399" cy="380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814990"/>
              </p:ext>
            </p:extLst>
          </p:nvPr>
        </p:nvGraphicFramePr>
        <p:xfrm>
          <a:off x="9604174" y="1713280"/>
          <a:ext cx="242767" cy="363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2" name="Equation" r:id="rId36" imgW="190440" imgH="266400" progId="Equation.DSMT4">
                  <p:embed/>
                </p:oleObj>
              </mc:Choice>
              <mc:Fallback>
                <p:oleObj name="Equation" r:id="rId36" imgW="190440" imgH="2664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604174" y="1713280"/>
                        <a:ext cx="242767" cy="363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960066"/>
              </p:ext>
            </p:extLst>
          </p:nvPr>
        </p:nvGraphicFramePr>
        <p:xfrm>
          <a:off x="10436283" y="1683285"/>
          <a:ext cx="226583" cy="380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3" name="Equation" r:id="rId38" imgW="177480" imgH="279360" progId="Equation.DSMT4">
                  <p:embed/>
                </p:oleObj>
              </mc:Choice>
              <mc:Fallback>
                <p:oleObj name="Equation" r:id="rId38" imgW="177480" imgH="2793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436283" y="1683285"/>
                        <a:ext cx="226583" cy="380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276733"/>
              </p:ext>
            </p:extLst>
          </p:nvPr>
        </p:nvGraphicFramePr>
        <p:xfrm>
          <a:off x="7205256" y="2265326"/>
          <a:ext cx="424560" cy="3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4" name="Equation" r:id="rId40" imgW="342720" imgH="266400" progId="Equation.DSMT4">
                  <p:embed/>
                </p:oleObj>
              </mc:Choice>
              <mc:Fallback>
                <p:oleObj name="Equation" r:id="rId40" imgW="342720" imgH="2664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205256" y="2265326"/>
                        <a:ext cx="424560" cy="3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719818"/>
              </p:ext>
            </p:extLst>
          </p:nvPr>
        </p:nvGraphicFramePr>
        <p:xfrm>
          <a:off x="7933016" y="2245801"/>
          <a:ext cx="429590" cy="399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5" name="Equation" r:id="rId42" imgW="177480" imgH="164880" progId="Equation.DSMT4">
                  <p:embed/>
                </p:oleObj>
              </mc:Choice>
              <mc:Fallback>
                <p:oleObj name="Equation" r:id="rId42" imgW="177480" imgH="1648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7933016" y="2245801"/>
                        <a:ext cx="429590" cy="399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847218"/>
              </p:ext>
            </p:extLst>
          </p:nvPr>
        </p:nvGraphicFramePr>
        <p:xfrm>
          <a:off x="8810710" y="2234927"/>
          <a:ext cx="267595" cy="420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6" name="Equation" r:id="rId44" imgW="114120" imgH="177480" progId="Equation.DSMT4">
                  <p:embed/>
                </p:oleObj>
              </mc:Choice>
              <mc:Fallback>
                <p:oleObj name="Equation" r:id="rId44" imgW="11412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810710" y="2234927"/>
                        <a:ext cx="267595" cy="420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39880"/>
              </p:ext>
            </p:extLst>
          </p:nvPr>
        </p:nvGraphicFramePr>
        <p:xfrm>
          <a:off x="9562976" y="2234528"/>
          <a:ext cx="283965" cy="39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7" name="Equation" r:id="rId46" imgW="126720" imgH="177480" progId="Equation.DSMT4">
                  <p:embed/>
                </p:oleObj>
              </mc:Choice>
              <mc:Fallback>
                <p:oleObj name="Equation" r:id="rId46" imgW="126720" imgH="177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9562976" y="2234528"/>
                        <a:ext cx="283965" cy="39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138918"/>
              </p:ext>
            </p:extLst>
          </p:nvPr>
        </p:nvGraphicFramePr>
        <p:xfrm>
          <a:off x="10318750" y="2281238"/>
          <a:ext cx="399665" cy="32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8" name="Equation" r:id="rId48" imgW="342720" imgH="279360" progId="Equation.DSMT4">
                  <p:embed/>
                </p:oleObj>
              </mc:Choice>
              <mc:Fallback>
                <p:oleObj name="Equation" r:id="rId48" imgW="342720" imgH="27936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318750" y="2281238"/>
                        <a:ext cx="399665" cy="324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754085"/>
              </p:ext>
            </p:extLst>
          </p:nvPr>
        </p:nvGraphicFramePr>
        <p:xfrm>
          <a:off x="4682285" y="1615890"/>
          <a:ext cx="324286" cy="419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9" name="Equation" r:id="rId50" imgW="126720" imgH="164880" progId="Equation.DSMT4">
                  <p:embed/>
                </p:oleObj>
              </mc:Choice>
              <mc:Fallback>
                <p:oleObj name="Equation" r:id="rId50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4682285" y="1615890"/>
                        <a:ext cx="324286" cy="419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68812" y="3354993"/>
            <a:ext cx="5536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94600" y="3360480"/>
            <a:ext cx="12425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  <a:endParaRPr lang="en-US" sz="2800"/>
          </a:p>
        </p:txBody>
      </p:sp>
      <p:sp>
        <p:nvSpPr>
          <p:cNvPr id="41" name="Rectangle 40"/>
          <p:cNvSpPr/>
          <p:nvPr/>
        </p:nvSpPr>
        <p:spPr>
          <a:xfrm>
            <a:off x="178211" y="4575603"/>
            <a:ext cx="5536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74752" y="4635242"/>
            <a:ext cx="11012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  <a:endParaRPr lang="en-US" sz="280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58243"/>
              </p:ext>
            </p:extLst>
          </p:nvPr>
        </p:nvGraphicFramePr>
        <p:xfrm>
          <a:off x="1758215" y="3407512"/>
          <a:ext cx="5016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0" name="Equation" r:id="rId52" imgW="2095200" imgH="203040" progId="Equation.DSMT4">
                  <p:embed/>
                </p:oleObj>
              </mc:Choice>
              <mc:Fallback>
                <p:oleObj name="Equation" r:id="rId52" imgW="2095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1758215" y="3407512"/>
                        <a:ext cx="50165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45630" y="5326316"/>
            <a:ext cx="1083679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không tỉ </a:t>
            </a:r>
            <a:r>
              <a:rPr lang="en-US" sz="28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ghịch với nhau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286262"/>
              </p:ext>
            </p:extLst>
          </p:nvPr>
        </p:nvGraphicFramePr>
        <p:xfrm>
          <a:off x="3440792" y="4692119"/>
          <a:ext cx="16113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1" name="Equation" r:id="rId54" imgW="672840" imgH="203040" progId="Equation.DSMT4">
                  <p:embed/>
                </p:oleObj>
              </mc:Choice>
              <mc:Fallback>
                <p:oleObj name="Equation" r:id="rId54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440792" y="4692119"/>
                        <a:ext cx="1611313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773914"/>
              </p:ext>
            </p:extLst>
          </p:nvPr>
        </p:nvGraphicFramePr>
        <p:xfrm>
          <a:off x="1776035" y="4692119"/>
          <a:ext cx="1581150" cy="42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2" name="Equation" r:id="rId56" imgW="660240" imgH="177480" progId="Equation.DSMT4">
                  <p:embed/>
                </p:oleObj>
              </mc:Choice>
              <mc:Fallback>
                <p:oleObj name="Equation" r:id="rId56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1776035" y="4692119"/>
                        <a:ext cx="1581150" cy="426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45879"/>
              </p:ext>
            </p:extLst>
          </p:nvPr>
        </p:nvGraphicFramePr>
        <p:xfrm>
          <a:off x="7052404" y="3400311"/>
          <a:ext cx="97313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3" name="Equation" r:id="rId58" imgW="406080" imgH="203040" progId="Equation.DSMT4">
                  <p:embed/>
                </p:oleObj>
              </mc:Choice>
              <mc:Fallback>
                <p:oleObj name="Equation" r:id="rId58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7052404" y="3400311"/>
                        <a:ext cx="973137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 descr="Background pattern&#10;&#10;Description automatically generated"/>
          <p:cNvPicPr>
            <a:picLocks noChangeAspect="1"/>
          </p:cNvPicPr>
          <p:nvPr/>
        </p:nvPicPr>
        <p:blipFill rotWithShape="1">
          <a:blip r:embed="rId6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4"/>
          <a:stretch/>
        </p:blipFill>
        <p:spPr bwMode="auto">
          <a:xfrm>
            <a:off x="8557697" y="3115876"/>
            <a:ext cx="3429000" cy="291945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43" name="Picture 42"/>
          <p:cNvPicPr>
            <a:picLocks noChangeAspect="1" noChangeArrowheads="1"/>
          </p:cNvPicPr>
          <p:nvPr/>
        </p:nvPicPr>
        <p:blipFill>
          <a:blip r:embed="rId6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251302" y="3598551"/>
            <a:ext cx="2291519" cy="1718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9014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uiExpand="1" build="allAtOnce"/>
      <p:bldP spid="67" grpId="0"/>
      <p:bldP spid="89" grpId="0"/>
      <p:bldP spid="4" grpId="0"/>
      <p:bldP spid="6" grpId="0"/>
      <p:bldP spid="41" grpId="0"/>
      <p:bldP spid="42" grpId="0"/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Punched Tape 1"/>
          <p:cNvSpPr/>
          <p:nvPr/>
        </p:nvSpPr>
        <p:spPr>
          <a:xfrm>
            <a:off x="928689" y="1737361"/>
            <a:ext cx="7131094" cy="2939142"/>
          </a:xfrm>
          <a:prstGeom prst="flowChartPunchedTap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245463" y="2554022"/>
            <a:ext cx="649754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ÀI TOÁN VỀ ĐẠI LƯỢNG TỈ LỆ NGHỊCH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45463" y="3583308"/>
            <a:ext cx="6497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43008" y="4408166"/>
            <a:ext cx="3909245" cy="2169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18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7222" y="147426"/>
            <a:ext cx="11642858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u="sng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ập.</a:t>
            </a:r>
            <a:r>
              <a:rPr lang="en-US" sz="24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PHT 3)</a:t>
            </a:r>
            <a:endParaRPr lang="en-US" sz="2400" b="1" i="1" u="sng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655061" y="65510"/>
            <a:ext cx="9536939" cy="101566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1 động cơ có 3 bánh răng X, Y, Z ăn khớp nhau với số răng của mỗi bánh theo thứ tự là 12; 24; 18. Cho biết mỗi phút bánh răng X quay được 6 vòng. Em hãy tính số vòng quay trong 1 phút của các bánh răng Y và Z.</a:t>
            </a:r>
            <a:endParaRPr lang="en-US" sz="200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0247832"/>
              </p:ext>
            </p:extLst>
          </p:nvPr>
        </p:nvGraphicFramePr>
        <p:xfrm>
          <a:off x="311569" y="1335131"/>
          <a:ext cx="5104492" cy="18942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76123"/>
                <a:gridCol w="1276123"/>
                <a:gridCol w="1276123"/>
                <a:gridCol w="1276123"/>
              </a:tblGrid>
              <a:tr h="54120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răng mỗi bánh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135302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vòng quay trong 1 phút của bánh răng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311569" y="3483319"/>
            <a:ext cx="11322413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, ………..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………………………………………… </a:t>
            </a:r>
            <a:b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…………………………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h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ă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ă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ớp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ă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y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h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ă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ò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y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h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ă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ă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h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………………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…  = … ; … = …</a:t>
            </a:r>
          </a:p>
          <a:p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h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ă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Y quay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h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ă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Z quay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02758" y="1774209"/>
            <a:ext cx="491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?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15218" y="1751238"/>
            <a:ext cx="491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?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60634" y="3483319"/>
            <a:ext cx="10895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vòng)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319042" y="3483319"/>
            <a:ext cx="10895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(vòng)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81591" y="3436989"/>
            <a:ext cx="48793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 vòng quay trong 1 phút của bánh răng Y, Z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82840" y="3837099"/>
            <a:ext cx="25571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z nguyên dương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40078" y="5337406"/>
            <a:ext cx="3404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. 6 = 24 . y = 18 . z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507635" y="4566042"/>
            <a:ext cx="15681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ỉ lệ nghịch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38067" y="5691186"/>
            <a:ext cx="426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049368" y="5691186"/>
            <a:ext cx="426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604072" y="5691186"/>
            <a:ext cx="426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10783" y="5691186"/>
            <a:ext cx="426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78412" y="5991740"/>
            <a:ext cx="17752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vòng 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878412" y="6382597"/>
            <a:ext cx="17752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òng 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" descr="Estudio Clip art Bài tập về nhà Học sinh - png tải về - Miễn phí trong suốt  Phim Hoạt Hình png Tải về.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971746" y="1313029"/>
            <a:ext cx="2662236" cy="1863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" name="Rounded Rectangle 32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:00</a:t>
            </a:r>
          </a:p>
        </p:txBody>
      </p:sp>
      <p:sp>
        <p:nvSpPr>
          <p:cNvPr id="328" name="Rounded Rectangle 32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9</a:t>
            </a:r>
          </a:p>
        </p:txBody>
      </p:sp>
      <p:sp>
        <p:nvSpPr>
          <p:cNvPr id="329" name="Rounded Rectangle 32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8</a:t>
            </a:r>
          </a:p>
        </p:txBody>
      </p:sp>
      <p:sp>
        <p:nvSpPr>
          <p:cNvPr id="330" name="Rounded Rectangle 32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7</a:t>
            </a:r>
          </a:p>
        </p:txBody>
      </p:sp>
      <p:sp>
        <p:nvSpPr>
          <p:cNvPr id="331" name="Rounded Rectangle 33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6</a:t>
            </a:r>
          </a:p>
        </p:txBody>
      </p:sp>
      <p:sp>
        <p:nvSpPr>
          <p:cNvPr id="332" name="Rounded Rectangle 33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5</a:t>
            </a:r>
          </a:p>
        </p:txBody>
      </p:sp>
      <p:sp>
        <p:nvSpPr>
          <p:cNvPr id="333" name="Rounded Rectangle 33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4</a:t>
            </a:r>
          </a:p>
        </p:txBody>
      </p:sp>
      <p:sp>
        <p:nvSpPr>
          <p:cNvPr id="334" name="Rounded Rectangle 33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3</a:t>
            </a:r>
          </a:p>
        </p:txBody>
      </p:sp>
      <p:sp>
        <p:nvSpPr>
          <p:cNvPr id="335" name="Rounded Rectangle 33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2</a:t>
            </a:r>
          </a:p>
        </p:txBody>
      </p:sp>
      <p:sp>
        <p:nvSpPr>
          <p:cNvPr id="336" name="Rounded Rectangle 33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1</a:t>
            </a:r>
          </a:p>
        </p:txBody>
      </p:sp>
      <p:sp>
        <p:nvSpPr>
          <p:cNvPr id="337" name="Rounded Rectangle 33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0</a:t>
            </a:r>
          </a:p>
        </p:txBody>
      </p:sp>
      <p:sp>
        <p:nvSpPr>
          <p:cNvPr id="338" name="Rounded Rectangle 33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9</a:t>
            </a:r>
          </a:p>
        </p:txBody>
      </p:sp>
      <p:sp>
        <p:nvSpPr>
          <p:cNvPr id="339" name="Rounded Rectangle 33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8</a:t>
            </a:r>
          </a:p>
        </p:txBody>
      </p:sp>
      <p:sp>
        <p:nvSpPr>
          <p:cNvPr id="340" name="Rounded Rectangle 33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7</a:t>
            </a:r>
          </a:p>
        </p:txBody>
      </p:sp>
      <p:sp>
        <p:nvSpPr>
          <p:cNvPr id="341" name="Rounded Rectangle 34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6</a:t>
            </a:r>
          </a:p>
        </p:txBody>
      </p:sp>
      <p:sp>
        <p:nvSpPr>
          <p:cNvPr id="342" name="Rounded Rectangle 34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5</a:t>
            </a:r>
          </a:p>
        </p:txBody>
      </p:sp>
      <p:sp>
        <p:nvSpPr>
          <p:cNvPr id="343" name="Rounded Rectangle 34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4</a:t>
            </a:r>
          </a:p>
        </p:txBody>
      </p:sp>
      <p:sp>
        <p:nvSpPr>
          <p:cNvPr id="344" name="Rounded Rectangle 34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3</a:t>
            </a:r>
          </a:p>
        </p:txBody>
      </p:sp>
      <p:sp>
        <p:nvSpPr>
          <p:cNvPr id="345" name="Rounded Rectangle 34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2</a:t>
            </a:r>
          </a:p>
        </p:txBody>
      </p:sp>
      <p:sp>
        <p:nvSpPr>
          <p:cNvPr id="346" name="Rounded Rectangle 34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1</a:t>
            </a:r>
          </a:p>
        </p:txBody>
      </p:sp>
      <p:sp>
        <p:nvSpPr>
          <p:cNvPr id="347" name="Rounded Rectangle 34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0</a:t>
            </a:r>
          </a:p>
        </p:txBody>
      </p:sp>
      <p:sp>
        <p:nvSpPr>
          <p:cNvPr id="348" name="Rounded Rectangle 34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9</a:t>
            </a:r>
          </a:p>
        </p:txBody>
      </p:sp>
      <p:sp>
        <p:nvSpPr>
          <p:cNvPr id="349" name="Rounded Rectangle 34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8</a:t>
            </a:r>
          </a:p>
        </p:txBody>
      </p:sp>
      <p:sp>
        <p:nvSpPr>
          <p:cNvPr id="350" name="Rounded Rectangle 34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7</a:t>
            </a:r>
          </a:p>
        </p:txBody>
      </p:sp>
      <p:sp>
        <p:nvSpPr>
          <p:cNvPr id="351" name="Rounded Rectangle 35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6</a:t>
            </a:r>
          </a:p>
        </p:txBody>
      </p:sp>
      <p:sp>
        <p:nvSpPr>
          <p:cNvPr id="352" name="Rounded Rectangle 35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5</a:t>
            </a:r>
          </a:p>
        </p:txBody>
      </p:sp>
      <p:sp>
        <p:nvSpPr>
          <p:cNvPr id="353" name="Rounded Rectangle 35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4</a:t>
            </a:r>
          </a:p>
        </p:txBody>
      </p:sp>
      <p:sp>
        <p:nvSpPr>
          <p:cNvPr id="354" name="Rounded Rectangle 35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3</a:t>
            </a:r>
          </a:p>
        </p:txBody>
      </p:sp>
      <p:sp>
        <p:nvSpPr>
          <p:cNvPr id="355" name="Rounded Rectangle 35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2</a:t>
            </a:r>
          </a:p>
        </p:txBody>
      </p:sp>
      <p:sp>
        <p:nvSpPr>
          <p:cNvPr id="356" name="Rounded Rectangle 35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1</a:t>
            </a:r>
          </a:p>
        </p:txBody>
      </p:sp>
      <p:sp>
        <p:nvSpPr>
          <p:cNvPr id="357" name="Rounded Rectangle 35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0</a:t>
            </a:r>
          </a:p>
        </p:txBody>
      </p:sp>
      <p:sp>
        <p:nvSpPr>
          <p:cNvPr id="358" name="Rounded Rectangle 35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9</a:t>
            </a:r>
          </a:p>
        </p:txBody>
      </p:sp>
      <p:sp>
        <p:nvSpPr>
          <p:cNvPr id="359" name="Rounded Rectangle 35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8</a:t>
            </a:r>
          </a:p>
        </p:txBody>
      </p:sp>
      <p:sp>
        <p:nvSpPr>
          <p:cNvPr id="360" name="Rounded Rectangle 35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7</a:t>
            </a:r>
          </a:p>
        </p:txBody>
      </p:sp>
      <p:sp>
        <p:nvSpPr>
          <p:cNvPr id="361" name="Rounded Rectangle 36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6</a:t>
            </a:r>
          </a:p>
        </p:txBody>
      </p:sp>
      <p:sp>
        <p:nvSpPr>
          <p:cNvPr id="362" name="Rounded Rectangle 36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5</a:t>
            </a:r>
          </a:p>
        </p:txBody>
      </p:sp>
      <p:sp>
        <p:nvSpPr>
          <p:cNvPr id="363" name="Rounded Rectangle 36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4</a:t>
            </a:r>
          </a:p>
        </p:txBody>
      </p:sp>
      <p:sp>
        <p:nvSpPr>
          <p:cNvPr id="364" name="Rounded Rectangle 36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3</a:t>
            </a:r>
          </a:p>
        </p:txBody>
      </p:sp>
      <p:sp>
        <p:nvSpPr>
          <p:cNvPr id="365" name="Rounded Rectangle 36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2</a:t>
            </a:r>
          </a:p>
        </p:txBody>
      </p:sp>
      <p:sp>
        <p:nvSpPr>
          <p:cNvPr id="366" name="Rounded Rectangle 36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1</a:t>
            </a:r>
          </a:p>
        </p:txBody>
      </p:sp>
      <p:sp>
        <p:nvSpPr>
          <p:cNvPr id="367" name="Rounded Rectangle 36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0</a:t>
            </a:r>
          </a:p>
        </p:txBody>
      </p:sp>
      <p:sp>
        <p:nvSpPr>
          <p:cNvPr id="368" name="Rounded Rectangle 36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9</a:t>
            </a:r>
          </a:p>
        </p:txBody>
      </p:sp>
      <p:sp>
        <p:nvSpPr>
          <p:cNvPr id="369" name="Rounded Rectangle 36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8</a:t>
            </a:r>
          </a:p>
        </p:txBody>
      </p:sp>
      <p:sp>
        <p:nvSpPr>
          <p:cNvPr id="370" name="Rounded Rectangle 36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7</a:t>
            </a:r>
          </a:p>
        </p:txBody>
      </p:sp>
      <p:sp>
        <p:nvSpPr>
          <p:cNvPr id="371" name="Rounded Rectangle 37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6</a:t>
            </a:r>
          </a:p>
        </p:txBody>
      </p:sp>
      <p:sp>
        <p:nvSpPr>
          <p:cNvPr id="372" name="Rounded Rectangle 37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5</a:t>
            </a:r>
          </a:p>
        </p:txBody>
      </p:sp>
      <p:sp>
        <p:nvSpPr>
          <p:cNvPr id="373" name="Rounded Rectangle 37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4</a:t>
            </a:r>
          </a:p>
        </p:txBody>
      </p:sp>
      <p:sp>
        <p:nvSpPr>
          <p:cNvPr id="374" name="Rounded Rectangle 37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3</a:t>
            </a:r>
          </a:p>
        </p:txBody>
      </p:sp>
      <p:sp>
        <p:nvSpPr>
          <p:cNvPr id="375" name="Rounded Rectangle 37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2</a:t>
            </a:r>
          </a:p>
        </p:txBody>
      </p:sp>
      <p:sp>
        <p:nvSpPr>
          <p:cNvPr id="376" name="Rounded Rectangle 37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1</a:t>
            </a:r>
          </a:p>
        </p:txBody>
      </p:sp>
      <p:sp>
        <p:nvSpPr>
          <p:cNvPr id="377" name="Rounded Rectangle 37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0</a:t>
            </a:r>
          </a:p>
        </p:txBody>
      </p:sp>
      <p:sp>
        <p:nvSpPr>
          <p:cNvPr id="378" name="Rounded Rectangle 37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9</a:t>
            </a:r>
          </a:p>
        </p:txBody>
      </p:sp>
      <p:sp>
        <p:nvSpPr>
          <p:cNvPr id="379" name="Rounded Rectangle 37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8</a:t>
            </a:r>
          </a:p>
        </p:txBody>
      </p:sp>
      <p:sp>
        <p:nvSpPr>
          <p:cNvPr id="380" name="Rounded Rectangle 37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7</a:t>
            </a:r>
          </a:p>
        </p:txBody>
      </p:sp>
      <p:sp>
        <p:nvSpPr>
          <p:cNvPr id="381" name="Rounded Rectangle 38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6</a:t>
            </a:r>
          </a:p>
        </p:txBody>
      </p:sp>
      <p:sp>
        <p:nvSpPr>
          <p:cNvPr id="382" name="Rounded Rectangle 38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5</a:t>
            </a:r>
          </a:p>
        </p:txBody>
      </p:sp>
      <p:sp>
        <p:nvSpPr>
          <p:cNvPr id="383" name="Rounded Rectangle 38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4</a:t>
            </a:r>
          </a:p>
        </p:txBody>
      </p:sp>
      <p:sp>
        <p:nvSpPr>
          <p:cNvPr id="384" name="Rounded Rectangle 38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3</a:t>
            </a:r>
          </a:p>
        </p:txBody>
      </p:sp>
      <p:sp>
        <p:nvSpPr>
          <p:cNvPr id="385" name="Rounded Rectangle 38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2</a:t>
            </a:r>
          </a:p>
        </p:txBody>
      </p:sp>
      <p:sp>
        <p:nvSpPr>
          <p:cNvPr id="386" name="Rounded Rectangle 38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1</a:t>
            </a:r>
          </a:p>
        </p:txBody>
      </p:sp>
      <p:sp>
        <p:nvSpPr>
          <p:cNvPr id="387" name="Rounded Rectangle 38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0</a:t>
            </a:r>
          </a:p>
        </p:txBody>
      </p:sp>
      <p:sp>
        <p:nvSpPr>
          <p:cNvPr id="388" name="Rounded Rectangle 38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9</a:t>
            </a:r>
          </a:p>
        </p:txBody>
      </p:sp>
      <p:sp>
        <p:nvSpPr>
          <p:cNvPr id="389" name="Rounded Rectangle 38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8</a:t>
            </a:r>
          </a:p>
        </p:txBody>
      </p:sp>
      <p:sp>
        <p:nvSpPr>
          <p:cNvPr id="390" name="Rounded Rectangle 38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7</a:t>
            </a:r>
          </a:p>
        </p:txBody>
      </p:sp>
      <p:sp>
        <p:nvSpPr>
          <p:cNvPr id="391" name="Rounded Rectangle 39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6</a:t>
            </a:r>
          </a:p>
        </p:txBody>
      </p:sp>
      <p:sp>
        <p:nvSpPr>
          <p:cNvPr id="392" name="Rounded Rectangle 39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5</a:t>
            </a:r>
          </a:p>
        </p:txBody>
      </p:sp>
      <p:sp>
        <p:nvSpPr>
          <p:cNvPr id="393" name="Rounded Rectangle 39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4</a:t>
            </a:r>
          </a:p>
        </p:txBody>
      </p:sp>
      <p:sp>
        <p:nvSpPr>
          <p:cNvPr id="394" name="Rounded Rectangle 39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3</a:t>
            </a:r>
          </a:p>
        </p:txBody>
      </p:sp>
      <p:sp>
        <p:nvSpPr>
          <p:cNvPr id="395" name="Rounded Rectangle 39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2</a:t>
            </a:r>
          </a:p>
        </p:txBody>
      </p:sp>
      <p:sp>
        <p:nvSpPr>
          <p:cNvPr id="396" name="Rounded Rectangle 39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1</a:t>
            </a:r>
          </a:p>
        </p:txBody>
      </p:sp>
      <p:sp>
        <p:nvSpPr>
          <p:cNvPr id="397" name="Rounded Rectangle 39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0</a:t>
            </a:r>
          </a:p>
        </p:txBody>
      </p:sp>
      <p:sp>
        <p:nvSpPr>
          <p:cNvPr id="398" name="Rounded Rectangle 39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9</a:t>
            </a:r>
          </a:p>
        </p:txBody>
      </p:sp>
      <p:sp>
        <p:nvSpPr>
          <p:cNvPr id="399" name="Rounded Rectangle 39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8</a:t>
            </a:r>
          </a:p>
        </p:txBody>
      </p:sp>
      <p:sp>
        <p:nvSpPr>
          <p:cNvPr id="400" name="Rounded Rectangle 39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7</a:t>
            </a:r>
          </a:p>
        </p:txBody>
      </p:sp>
      <p:sp>
        <p:nvSpPr>
          <p:cNvPr id="401" name="Rounded Rectangle 40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6</a:t>
            </a:r>
          </a:p>
        </p:txBody>
      </p:sp>
      <p:sp>
        <p:nvSpPr>
          <p:cNvPr id="402" name="Rounded Rectangle 40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5</a:t>
            </a:r>
          </a:p>
        </p:txBody>
      </p:sp>
      <p:sp>
        <p:nvSpPr>
          <p:cNvPr id="403" name="Rounded Rectangle 40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4</a:t>
            </a:r>
          </a:p>
        </p:txBody>
      </p:sp>
      <p:sp>
        <p:nvSpPr>
          <p:cNvPr id="404" name="Rounded Rectangle 40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3</a:t>
            </a:r>
          </a:p>
        </p:txBody>
      </p:sp>
      <p:sp>
        <p:nvSpPr>
          <p:cNvPr id="405" name="Rounded Rectangle 40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2</a:t>
            </a:r>
          </a:p>
        </p:txBody>
      </p:sp>
      <p:sp>
        <p:nvSpPr>
          <p:cNvPr id="406" name="Rounded Rectangle 40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1</a:t>
            </a:r>
          </a:p>
        </p:txBody>
      </p:sp>
      <p:sp>
        <p:nvSpPr>
          <p:cNvPr id="407" name="Rounded Rectangle 40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0</a:t>
            </a:r>
          </a:p>
        </p:txBody>
      </p:sp>
      <p:sp>
        <p:nvSpPr>
          <p:cNvPr id="408" name="Rounded Rectangle 40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9</a:t>
            </a:r>
          </a:p>
        </p:txBody>
      </p:sp>
      <p:sp>
        <p:nvSpPr>
          <p:cNvPr id="409" name="Rounded Rectangle 40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8</a:t>
            </a:r>
          </a:p>
        </p:txBody>
      </p:sp>
      <p:sp>
        <p:nvSpPr>
          <p:cNvPr id="410" name="Rounded Rectangle 40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7</a:t>
            </a:r>
          </a:p>
        </p:txBody>
      </p:sp>
      <p:sp>
        <p:nvSpPr>
          <p:cNvPr id="411" name="Rounded Rectangle 41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6</a:t>
            </a:r>
          </a:p>
        </p:txBody>
      </p:sp>
      <p:sp>
        <p:nvSpPr>
          <p:cNvPr id="412" name="Rounded Rectangle 41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5</a:t>
            </a:r>
          </a:p>
        </p:txBody>
      </p:sp>
      <p:sp>
        <p:nvSpPr>
          <p:cNvPr id="413" name="Rounded Rectangle 41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4</a:t>
            </a:r>
          </a:p>
        </p:txBody>
      </p:sp>
      <p:sp>
        <p:nvSpPr>
          <p:cNvPr id="414" name="Rounded Rectangle 41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3</a:t>
            </a:r>
          </a:p>
        </p:txBody>
      </p:sp>
      <p:sp>
        <p:nvSpPr>
          <p:cNvPr id="415" name="Rounded Rectangle 41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2</a:t>
            </a:r>
          </a:p>
        </p:txBody>
      </p:sp>
      <p:sp>
        <p:nvSpPr>
          <p:cNvPr id="416" name="Rounded Rectangle 41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1</a:t>
            </a:r>
          </a:p>
        </p:txBody>
      </p:sp>
      <p:sp>
        <p:nvSpPr>
          <p:cNvPr id="417" name="Rounded Rectangle 41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0</a:t>
            </a:r>
          </a:p>
        </p:txBody>
      </p:sp>
      <p:sp>
        <p:nvSpPr>
          <p:cNvPr id="418" name="Rounded Rectangle 41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9</a:t>
            </a:r>
          </a:p>
        </p:txBody>
      </p:sp>
      <p:sp>
        <p:nvSpPr>
          <p:cNvPr id="419" name="Rounded Rectangle 41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8</a:t>
            </a:r>
          </a:p>
        </p:txBody>
      </p:sp>
      <p:sp>
        <p:nvSpPr>
          <p:cNvPr id="420" name="Rounded Rectangle 41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7</a:t>
            </a:r>
          </a:p>
        </p:txBody>
      </p:sp>
      <p:sp>
        <p:nvSpPr>
          <p:cNvPr id="421" name="Rounded Rectangle 42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6</a:t>
            </a:r>
          </a:p>
        </p:txBody>
      </p:sp>
      <p:sp>
        <p:nvSpPr>
          <p:cNvPr id="422" name="Rounded Rectangle 42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5</a:t>
            </a:r>
          </a:p>
        </p:txBody>
      </p:sp>
      <p:sp>
        <p:nvSpPr>
          <p:cNvPr id="423" name="Rounded Rectangle 42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4</a:t>
            </a:r>
          </a:p>
        </p:txBody>
      </p:sp>
      <p:sp>
        <p:nvSpPr>
          <p:cNvPr id="424" name="Rounded Rectangle 42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3</a:t>
            </a:r>
          </a:p>
        </p:txBody>
      </p:sp>
      <p:sp>
        <p:nvSpPr>
          <p:cNvPr id="425" name="Rounded Rectangle 42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2</a:t>
            </a:r>
          </a:p>
        </p:txBody>
      </p:sp>
      <p:sp>
        <p:nvSpPr>
          <p:cNvPr id="426" name="Rounded Rectangle 42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1</a:t>
            </a:r>
          </a:p>
        </p:txBody>
      </p:sp>
      <p:sp>
        <p:nvSpPr>
          <p:cNvPr id="427" name="Rounded Rectangle 42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0</a:t>
            </a:r>
          </a:p>
        </p:txBody>
      </p:sp>
      <p:sp>
        <p:nvSpPr>
          <p:cNvPr id="428" name="Rounded Rectangle 42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9</a:t>
            </a:r>
          </a:p>
        </p:txBody>
      </p:sp>
      <p:sp>
        <p:nvSpPr>
          <p:cNvPr id="429" name="Rounded Rectangle 42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8</a:t>
            </a:r>
          </a:p>
        </p:txBody>
      </p:sp>
      <p:sp>
        <p:nvSpPr>
          <p:cNvPr id="430" name="Rounded Rectangle 42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7</a:t>
            </a:r>
          </a:p>
        </p:txBody>
      </p:sp>
      <p:sp>
        <p:nvSpPr>
          <p:cNvPr id="431" name="Rounded Rectangle 43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6</a:t>
            </a:r>
          </a:p>
        </p:txBody>
      </p:sp>
      <p:sp>
        <p:nvSpPr>
          <p:cNvPr id="432" name="Rounded Rectangle 43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5</a:t>
            </a:r>
          </a:p>
        </p:txBody>
      </p:sp>
      <p:sp>
        <p:nvSpPr>
          <p:cNvPr id="433" name="Rounded Rectangle 43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4</a:t>
            </a:r>
          </a:p>
        </p:txBody>
      </p:sp>
      <p:sp>
        <p:nvSpPr>
          <p:cNvPr id="434" name="Rounded Rectangle 43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3</a:t>
            </a:r>
          </a:p>
        </p:txBody>
      </p:sp>
      <p:sp>
        <p:nvSpPr>
          <p:cNvPr id="435" name="Rounded Rectangle 43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2</a:t>
            </a:r>
          </a:p>
        </p:txBody>
      </p:sp>
      <p:sp>
        <p:nvSpPr>
          <p:cNvPr id="436" name="Rounded Rectangle 43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1</a:t>
            </a:r>
          </a:p>
        </p:txBody>
      </p:sp>
      <p:sp>
        <p:nvSpPr>
          <p:cNvPr id="437" name="Rounded Rectangle 43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0</a:t>
            </a:r>
          </a:p>
        </p:txBody>
      </p:sp>
      <p:sp>
        <p:nvSpPr>
          <p:cNvPr id="438" name="Rounded Rectangle 43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9</a:t>
            </a:r>
          </a:p>
        </p:txBody>
      </p:sp>
      <p:sp>
        <p:nvSpPr>
          <p:cNvPr id="439" name="Rounded Rectangle 43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8</a:t>
            </a:r>
          </a:p>
        </p:txBody>
      </p:sp>
      <p:sp>
        <p:nvSpPr>
          <p:cNvPr id="440" name="Rounded Rectangle 43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7</a:t>
            </a:r>
          </a:p>
        </p:txBody>
      </p:sp>
      <p:sp>
        <p:nvSpPr>
          <p:cNvPr id="441" name="Rounded Rectangle 44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6</a:t>
            </a:r>
          </a:p>
        </p:txBody>
      </p:sp>
      <p:sp>
        <p:nvSpPr>
          <p:cNvPr id="442" name="Rounded Rectangle 44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5</a:t>
            </a:r>
          </a:p>
        </p:txBody>
      </p:sp>
      <p:sp>
        <p:nvSpPr>
          <p:cNvPr id="443" name="Rounded Rectangle 44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4</a:t>
            </a:r>
          </a:p>
        </p:txBody>
      </p:sp>
      <p:sp>
        <p:nvSpPr>
          <p:cNvPr id="444" name="Rounded Rectangle 44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3</a:t>
            </a:r>
          </a:p>
        </p:txBody>
      </p:sp>
      <p:sp>
        <p:nvSpPr>
          <p:cNvPr id="445" name="Rounded Rectangle 44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2</a:t>
            </a:r>
          </a:p>
        </p:txBody>
      </p:sp>
      <p:sp>
        <p:nvSpPr>
          <p:cNvPr id="446" name="Rounded Rectangle 44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1</a:t>
            </a:r>
          </a:p>
        </p:txBody>
      </p:sp>
      <p:sp>
        <p:nvSpPr>
          <p:cNvPr id="447" name="Rounded Rectangle 44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0</a:t>
            </a:r>
          </a:p>
        </p:txBody>
      </p:sp>
      <p:sp>
        <p:nvSpPr>
          <p:cNvPr id="448" name="Rounded Rectangle 44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9</a:t>
            </a:r>
          </a:p>
        </p:txBody>
      </p:sp>
      <p:sp>
        <p:nvSpPr>
          <p:cNvPr id="449" name="Rounded Rectangle 44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8</a:t>
            </a:r>
          </a:p>
        </p:txBody>
      </p:sp>
      <p:sp>
        <p:nvSpPr>
          <p:cNvPr id="450" name="Rounded Rectangle 44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7</a:t>
            </a:r>
          </a:p>
        </p:txBody>
      </p:sp>
      <p:sp>
        <p:nvSpPr>
          <p:cNvPr id="451" name="Rounded Rectangle 45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6</a:t>
            </a:r>
          </a:p>
        </p:txBody>
      </p:sp>
      <p:sp>
        <p:nvSpPr>
          <p:cNvPr id="452" name="Rounded Rectangle 45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5</a:t>
            </a:r>
          </a:p>
        </p:txBody>
      </p:sp>
      <p:sp>
        <p:nvSpPr>
          <p:cNvPr id="453" name="Rounded Rectangle 45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4</a:t>
            </a:r>
          </a:p>
        </p:txBody>
      </p:sp>
      <p:sp>
        <p:nvSpPr>
          <p:cNvPr id="454" name="Rounded Rectangle 45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3</a:t>
            </a:r>
          </a:p>
        </p:txBody>
      </p:sp>
      <p:sp>
        <p:nvSpPr>
          <p:cNvPr id="455" name="Rounded Rectangle 45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2</a:t>
            </a:r>
          </a:p>
        </p:txBody>
      </p:sp>
      <p:sp>
        <p:nvSpPr>
          <p:cNvPr id="456" name="Rounded Rectangle 45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1</a:t>
            </a:r>
          </a:p>
        </p:txBody>
      </p:sp>
      <p:sp>
        <p:nvSpPr>
          <p:cNvPr id="457" name="Rounded Rectangle 45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0</a:t>
            </a:r>
          </a:p>
        </p:txBody>
      </p:sp>
      <p:sp>
        <p:nvSpPr>
          <p:cNvPr id="458" name="Rounded Rectangle 45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9</a:t>
            </a:r>
          </a:p>
        </p:txBody>
      </p:sp>
      <p:sp>
        <p:nvSpPr>
          <p:cNvPr id="459" name="Rounded Rectangle 45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8</a:t>
            </a:r>
          </a:p>
        </p:txBody>
      </p:sp>
      <p:sp>
        <p:nvSpPr>
          <p:cNvPr id="460" name="Rounded Rectangle 45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7</a:t>
            </a:r>
          </a:p>
        </p:txBody>
      </p:sp>
      <p:sp>
        <p:nvSpPr>
          <p:cNvPr id="461" name="Rounded Rectangle 46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6</a:t>
            </a:r>
          </a:p>
        </p:txBody>
      </p:sp>
      <p:sp>
        <p:nvSpPr>
          <p:cNvPr id="462" name="Rounded Rectangle 46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5</a:t>
            </a:r>
          </a:p>
        </p:txBody>
      </p:sp>
      <p:sp>
        <p:nvSpPr>
          <p:cNvPr id="463" name="Rounded Rectangle 46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4</a:t>
            </a:r>
          </a:p>
        </p:txBody>
      </p:sp>
      <p:sp>
        <p:nvSpPr>
          <p:cNvPr id="464" name="Rounded Rectangle 46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3</a:t>
            </a:r>
          </a:p>
        </p:txBody>
      </p:sp>
      <p:sp>
        <p:nvSpPr>
          <p:cNvPr id="465" name="Rounded Rectangle 46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2</a:t>
            </a:r>
          </a:p>
        </p:txBody>
      </p:sp>
      <p:sp>
        <p:nvSpPr>
          <p:cNvPr id="466" name="Rounded Rectangle 46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1</a:t>
            </a:r>
          </a:p>
        </p:txBody>
      </p:sp>
      <p:sp>
        <p:nvSpPr>
          <p:cNvPr id="467" name="Rounded Rectangle 46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0</a:t>
            </a:r>
          </a:p>
        </p:txBody>
      </p:sp>
      <p:sp>
        <p:nvSpPr>
          <p:cNvPr id="468" name="Rounded Rectangle 46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9</a:t>
            </a:r>
          </a:p>
        </p:txBody>
      </p:sp>
      <p:sp>
        <p:nvSpPr>
          <p:cNvPr id="469" name="Rounded Rectangle 46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8</a:t>
            </a:r>
          </a:p>
        </p:txBody>
      </p:sp>
      <p:sp>
        <p:nvSpPr>
          <p:cNvPr id="470" name="Rounded Rectangle 46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7</a:t>
            </a:r>
          </a:p>
        </p:txBody>
      </p:sp>
      <p:sp>
        <p:nvSpPr>
          <p:cNvPr id="471" name="Rounded Rectangle 47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6</a:t>
            </a:r>
          </a:p>
        </p:txBody>
      </p:sp>
      <p:sp>
        <p:nvSpPr>
          <p:cNvPr id="472" name="Rounded Rectangle 47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5</a:t>
            </a:r>
          </a:p>
        </p:txBody>
      </p:sp>
      <p:sp>
        <p:nvSpPr>
          <p:cNvPr id="473" name="Rounded Rectangle 47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4</a:t>
            </a:r>
          </a:p>
        </p:txBody>
      </p:sp>
      <p:sp>
        <p:nvSpPr>
          <p:cNvPr id="474" name="Rounded Rectangle 47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3</a:t>
            </a:r>
          </a:p>
        </p:txBody>
      </p:sp>
      <p:sp>
        <p:nvSpPr>
          <p:cNvPr id="475" name="Rounded Rectangle 47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2</a:t>
            </a:r>
          </a:p>
        </p:txBody>
      </p:sp>
      <p:sp>
        <p:nvSpPr>
          <p:cNvPr id="476" name="Rounded Rectangle 47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1</a:t>
            </a:r>
          </a:p>
        </p:txBody>
      </p:sp>
      <p:sp>
        <p:nvSpPr>
          <p:cNvPr id="477" name="Rounded Rectangle 47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0</a:t>
            </a:r>
          </a:p>
        </p:txBody>
      </p:sp>
      <p:sp>
        <p:nvSpPr>
          <p:cNvPr id="478" name="Rounded Rectangle 47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9</a:t>
            </a:r>
          </a:p>
        </p:txBody>
      </p:sp>
      <p:sp>
        <p:nvSpPr>
          <p:cNvPr id="479" name="Rounded Rectangle 47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8</a:t>
            </a:r>
          </a:p>
        </p:txBody>
      </p:sp>
      <p:sp>
        <p:nvSpPr>
          <p:cNvPr id="480" name="Rounded Rectangle 47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7</a:t>
            </a:r>
          </a:p>
        </p:txBody>
      </p:sp>
      <p:sp>
        <p:nvSpPr>
          <p:cNvPr id="481" name="Rounded Rectangle 48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6</a:t>
            </a:r>
          </a:p>
        </p:txBody>
      </p:sp>
      <p:sp>
        <p:nvSpPr>
          <p:cNvPr id="482" name="Rounded Rectangle 48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5</a:t>
            </a:r>
          </a:p>
        </p:txBody>
      </p:sp>
      <p:sp>
        <p:nvSpPr>
          <p:cNvPr id="483" name="Rounded Rectangle 48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4</a:t>
            </a:r>
          </a:p>
        </p:txBody>
      </p:sp>
      <p:sp>
        <p:nvSpPr>
          <p:cNvPr id="484" name="Rounded Rectangle 48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3</a:t>
            </a:r>
          </a:p>
        </p:txBody>
      </p:sp>
      <p:sp>
        <p:nvSpPr>
          <p:cNvPr id="485" name="Rounded Rectangle 48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2</a:t>
            </a:r>
          </a:p>
        </p:txBody>
      </p:sp>
      <p:sp>
        <p:nvSpPr>
          <p:cNvPr id="486" name="Rounded Rectangle 48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1</a:t>
            </a:r>
          </a:p>
        </p:txBody>
      </p:sp>
      <p:sp>
        <p:nvSpPr>
          <p:cNvPr id="487" name="Rounded Rectangle 48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0</a:t>
            </a:r>
          </a:p>
        </p:txBody>
      </p:sp>
      <p:sp>
        <p:nvSpPr>
          <p:cNvPr id="488" name="Rounded Rectangle 48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9</a:t>
            </a:r>
          </a:p>
        </p:txBody>
      </p:sp>
      <p:sp>
        <p:nvSpPr>
          <p:cNvPr id="489" name="Rounded Rectangle 48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8</a:t>
            </a:r>
          </a:p>
        </p:txBody>
      </p:sp>
      <p:sp>
        <p:nvSpPr>
          <p:cNvPr id="490" name="Rounded Rectangle 48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7</a:t>
            </a:r>
          </a:p>
        </p:txBody>
      </p:sp>
      <p:sp>
        <p:nvSpPr>
          <p:cNvPr id="491" name="Rounded Rectangle 49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6</a:t>
            </a:r>
          </a:p>
        </p:txBody>
      </p:sp>
      <p:sp>
        <p:nvSpPr>
          <p:cNvPr id="492" name="Rounded Rectangle 49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5</a:t>
            </a:r>
          </a:p>
        </p:txBody>
      </p:sp>
      <p:sp>
        <p:nvSpPr>
          <p:cNvPr id="493" name="Rounded Rectangle 49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4</a:t>
            </a:r>
          </a:p>
        </p:txBody>
      </p:sp>
      <p:sp>
        <p:nvSpPr>
          <p:cNvPr id="494" name="Rounded Rectangle 49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3</a:t>
            </a:r>
          </a:p>
        </p:txBody>
      </p:sp>
      <p:sp>
        <p:nvSpPr>
          <p:cNvPr id="495" name="Rounded Rectangle 49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2</a:t>
            </a:r>
          </a:p>
        </p:txBody>
      </p:sp>
      <p:sp>
        <p:nvSpPr>
          <p:cNvPr id="496" name="Rounded Rectangle 49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1</a:t>
            </a:r>
          </a:p>
        </p:txBody>
      </p:sp>
      <p:sp>
        <p:nvSpPr>
          <p:cNvPr id="497" name="Rounded Rectangle 49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0</a:t>
            </a:r>
          </a:p>
        </p:txBody>
      </p:sp>
      <p:sp>
        <p:nvSpPr>
          <p:cNvPr id="498" name="Rounded Rectangle 49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9</a:t>
            </a:r>
          </a:p>
        </p:txBody>
      </p:sp>
      <p:sp>
        <p:nvSpPr>
          <p:cNvPr id="499" name="Rounded Rectangle 49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8</a:t>
            </a:r>
          </a:p>
        </p:txBody>
      </p:sp>
      <p:sp>
        <p:nvSpPr>
          <p:cNvPr id="500" name="Rounded Rectangle 49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7</a:t>
            </a:r>
          </a:p>
        </p:txBody>
      </p:sp>
      <p:sp>
        <p:nvSpPr>
          <p:cNvPr id="501" name="Rounded Rectangle 50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6</a:t>
            </a:r>
          </a:p>
        </p:txBody>
      </p:sp>
      <p:sp>
        <p:nvSpPr>
          <p:cNvPr id="502" name="Rounded Rectangle 50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5</a:t>
            </a:r>
          </a:p>
        </p:txBody>
      </p:sp>
      <p:sp>
        <p:nvSpPr>
          <p:cNvPr id="503" name="Rounded Rectangle 50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4</a:t>
            </a:r>
          </a:p>
        </p:txBody>
      </p:sp>
      <p:sp>
        <p:nvSpPr>
          <p:cNvPr id="504" name="Rounded Rectangle 50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3</a:t>
            </a:r>
          </a:p>
        </p:txBody>
      </p:sp>
      <p:sp>
        <p:nvSpPr>
          <p:cNvPr id="505" name="Rounded Rectangle 50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2</a:t>
            </a:r>
          </a:p>
        </p:txBody>
      </p:sp>
      <p:sp>
        <p:nvSpPr>
          <p:cNvPr id="506" name="Rounded Rectangle 50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1</a:t>
            </a:r>
          </a:p>
        </p:txBody>
      </p:sp>
      <p:sp>
        <p:nvSpPr>
          <p:cNvPr id="507" name="Rounded Rectangle 50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0</a:t>
            </a:r>
          </a:p>
        </p:txBody>
      </p:sp>
      <p:sp>
        <p:nvSpPr>
          <p:cNvPr id="508" name="Rounded Rectangle 50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9</a:t>
            </a:r>
          </a:p>
        </p:txBody>
      </p:sp>
      <p:sp>
        <p:nvSpPr>
          <p:cNvPr id="509" name="Rounded Rectangle 50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8</a:t>
            </a:r>
          </a:p>
        </p:txBody>
      </p:sp>
      <p:sp>
        <p:nvSpPr>
          <p:cNvPr id="510" name="Rounded Rectangle 50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7</a:t>
            </a:r>
          </a:p>
        </p:txBody>
      </p:sp>
      <p:sp>
        <p:nvSpPr>
          <p:cNvPr id="511" name="Rounded Rectangle 51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6</a:t>
            </a:r>
          </a:p>
        </p:txBody>
      </p:sp>
      <p:sp>
        <p:nvSpPr>
          <p:cNvPr id="512" name="Rounded Rectangle 51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5</a:t>
            </a:r>
          </a:p>
        </p:txBody>
      </p:sp>
      <p:sp>
        <p:nvSpPr>
          <p:cNvPr id="513" name="Rounded Rectangle 51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4</a:t>
            </a:r>
          </a:p>
        </p:txBody>
      </p:sp>
      <p:sp>
        <p:nvSpPr>
          <p:cNvPr id="514" name="Rounded Rectangle 51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3</a:t>
            </a:r>
          </a:p>
        </p:txBody>
      </p:sp>
      <p:sp>
        <p:nvSpPr>
          <p:cNvPr id="515" name="Rounded Rectangle 51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2</a:t>
            </a:r>
          </a:p>
        </p:txBody>
      </p:sp>
      <p:sp>
        <p:nvSpPr>
          <p:cNvPr id="516" name="Rounded Rectangle 51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1</a:t>
            </a:r>
          </a:p>
        </p:txBody>
      </p:sp>
      <p:sp>
        <p:nvSpPr>
          <p:cNvPr id="517" name="Rounded Rectangle 51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0</a:t>
            </a:r>
          </a:p>
        </p:txBody>
      </p:sp>
      <p:sp>
        <p:nvSpPr>
          <p:cNvPr id="518" name="Rounded Rectangle 51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9</a:t>
            </a:r>
          </a:p>
        </p:txBody>
      </p:sp>
      <p:sp>
        <p:nvSpPr>
          <p:cNvPr id="519" name="Rounded Rectangle 51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8</a:t>
            </a:r>
          </a:p>
        </p:txBody>
      </p:sp>
      <p:sp>
        <p:nvSpPr>
          <p:cNvPr id="520" name="Rounded Rectangle 51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7</a:t>
            </a:r>
          </a:p>
        </p:txBody>
      </p:sp>
      <p:sp>
        <p:nvSpPr>
          <p:cNvPr id="521" name="Rounded Rectangle 52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6</a:t>
            </a:r>
          </a:p>
        </p:txBody>
      </p:sp>
      <p:sp>
        <p:nvSpPr>
          <p:cNvPr id="522" name="Rounded Rectangle 52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5</a:t>
            </a:r>
          </a:p>
        </p:txBody>
      </p:sp>
      <p:sp>
        <p:nvSpPr>
          <p:cNvPr id="523" name="Rounded Rectangle 52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4</a:t>
            </a:r>
          </a:p>
        </p:txBody>
      </p:sp>
      <p:sp>
        <p:nvSpPr>
          <p:cNvPr id="524" name="Rounded Rectangle 52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3</a:t>
            </a:r>
          </a:p>
        </p:txBody>
      </p:sp>
      <p:sp>
        <p:nvSpPr>
          <p:cNvPr id="525" name="Rounded Rectangle 52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2</a:t>
            </a:r>
          </a:p>
        </p:txBody>
      </p:sp>
      <p:sp>
        <p:nvSpPr>
          <p:cNvPr id="526" name="Rounded Rectangle 52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1</a:t>
            </a:r>
          </a:p>
        </p:txBody>
      </p:sp>
      <p:sp>
        <p:nvSpPr>
          <p:cNvPr id="527" name="Rounded Rectangle 52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0</a:t>
            </a:r>
          </a:p>
        </p:txBody>
      </p:sp>
      <p:sp>
        <p:nvSpPr>
          <p:cNvPr id="528" name="Rounded Rectangle 52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9</a:t>
            </a:r>
          </a:p>
        </p:txBody>
      </p:sp>
      <p:sp>
        <p:nvSpPr>
          <p:cNvPr id="529" name="Rounded Rectangle 52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8</a:t>
            </a:r>
          </a:p>
        </p:txBody>
      </p:sp>
      <p:sp>
        <p:nvSpPr>
          <p:cNvPr id="530" name="Rounded Rectangle 52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7</a:t>
            </a:r>
          </a:p>
        </p:txBody>
      </p:sp>
      <p:sp>
        <p:nvSpPr>
          <p:cNvPr id="531" name="Rounded Rectangle 53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6</a:t>
            </a:r>
          </a:p>
        </p:txBody>
      </p:sp>
      <p:sp>
        <p:nvSpPr>
          <p:cNvPr id="532" name="Rounded Rectangle 53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5</a:t>
            </a:r>
          </a:p>
        </p:txBody>
      </p:sp>
      <p:sp>
        <p:nvSpPr>
          <p:cNvPr id="533" name="Rounded Rectangle 53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4</a:t>
            </a:r>
          </a:p>
        </p:txBody>
      </p:sp>
      <p:sp>
        <p:nvSpPr>
          <p:cNvPr id="534" name="Rounded Rectangle 53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3</a:t>
            </a:r>
          </a:p>
        </p:txBody>
      </p:sp>
      <p:sp>
        <p:nvSpPr>
          <p:cNvPr id="535" name="Rounded Rectangle 53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2</a:t>
            </a:r>
          </a:p>
        </p:txBody>
      </p:sp>
      <p:sp>
        <p:nvSpPr>
          <p:cNvPr id="536" name="Rounded Rectangle 53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1</a:t>
            </a:r>
          </a:p>
        </p:txBody>
      </p:sp>
      <p:sp>
        <p:nvSpPr>
          <p:cNvPr id="537" name="Rounded Rectangle 53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0</a:t>
            </a:r>
          </a:p>
        </p:txBody>
      </p:sp>
      <p:sp>
        <p:nvSpPr>
          <p:cNvPr id="538" name="Rounded Rectangle 53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9</a:t>
            </a:r>
          </a:p>
        </p:txBody>
      </p:sp>
      <p:sp>
        <p:nvSpPr>
          <p:cNvPr id="539" name="Rounded Rectangle 53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8</a:t>
            </a:r>
          </a:p>
        </p:txBody>
      </p:sp>
      <p:sp>
        <p:nvSpPr>
          <p:cNvPr id="540" name="Rounded Rectangle 53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7</a:t>
            </a:r>
          </a:p>
        </p:txBody>
      </p:sp>
      <p:sp>
        <p:nvSpPr>
          <p:cNvPr id="541" name="Rounded Rectangle 54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6</a:t>
            </a:r>
          </a:p>
        </p:txBody>
      </p:sp>
      <p:sp>
        <p:nvSpPr>
          <p:cNvPr id="542" name="Rounded Rectangle 54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5</a:t>
            </a:r>
          </a:p>
        </p:txBody>
      </p:sp>
      <p:sp>
        <p:nvSpPr>
          <p:cNvPr id="543" name="Rounded Rectangle 54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4</a:t>
            </a:r>
          </a:p>
        </p:txBody>
      </p:sp>
      <p:sp>
        <p:nvSpPr>
          <p:cNvPr id="544" name="Rounded Rectangle 54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3</a:t>
            </a:r>
          </a:p>
        </p:txBody>
      </p:sp>
      <p:sp>
        <p:nvSpPr>
          <p:cNvPr id="545" name="Rounded Rectangle 54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2</a:t>
            </a:r>
          </a:p>
        </p:txBody>
      </p:sp>
      <p:sp>
        <p:nvSpPr>
          <p:cNvPr id="546" name="Rounded Rectangle 54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1</a:t>
            </a:r>
          </a:p>
        </p:txBody>
      </p:sp>
      <p:sp>
        <p:nvSpPr>
          <p:cNvPr id="547" name="Rounded Rectangle 54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0</a:t>
            </a:r>
          </a:p>
        </p:txBody>
      </p:sp>
      <p:sp>
        <p:nvSpPr>
          <p:cNvPr id="548" name="Rounded Rectangle 54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9</a:t>
            </a:r>
          </a:p>
        </p:txBody>
      </p:sp>
      <p:sp>
        <p:nvSpPr>
          <p:cNvPr id="549" name="Rounded Rectangle 54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8</a:t>
            </a:r>
          </a:p>
        </p:txBody>
      </p:sp>
      <p:sp>
        <p:nvSpPr>
          <p:cNvPr id="550" name="Rounded Rectangle 54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7</a:t>
            </a:r>
          </a:p>
        </p:txBody>
      </p:sp>
      <p:sp>
        <p:nvSpPr>
          <p:cNvPr id="551" name="Rounded Rectangle 55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6</a:t>
            </a:r>
          </a:p>
        </p:txBody>
      </p:sp>
      <p:sp>
        <p:nvSpPr>
          <p:cNvPr id="552" name="Rounded Rectangle 55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5</a:t>
            </a:r>
          </a:p>
        </p:txBody>
      </p:sp>
      <p:sp>
        <p:nvSpPr>
          <p:cNvPr id="553" name="Rounded Rectangle 55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4</a:t>
            </a:r>
          </a:p>
        </p:txBody>
      </p:sp>
      <p:sp>
        <p:nvSpPr>
          <p:cNvPr id="554" name="Rounded Rectangle 55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3</a:t>
            </a:r>
          </a:p>
        </p:txBody>
      </p:sp>
      <p:sp>
        <p:nvSpPr>
          <p:cNvPr id="555" name="Rounded Rectangle 55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2</a:t>
            </a:r>
          </a:p>
        </p:txBody>
      </p:sp>
      <p:sp>
        <p:nvSpPr>
          <p:cNvPr id="556" name="Rounded Rectangle 55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1</a:t>
            </a:r>
          </a:p>
        </p:txBody>
      </p:sp>
      <p:sp>
        <p:nvSpPr>
          <p:cNvPr id="557" name="Rounded Rectangle 55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0</a:t>
            </a:r>
          </a:p>
        </p:txBody>
      </p:sp>
      <p:sp>
        <p:nvSpPr>
          <p:cNvPr id="558" name="Rounded Rectangle 55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9</a:t>
            </a:r>
          </a:p>
        </p:txBody>
      </p:sp>
      <p:sp>
        <p:nvSpPr>
          <p:cNvPr id="559" name="Rounded Rectangle 55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8</a:t>
            </a:r>
          </a:p>
        </p:txBody>
      </p:sp>
      <p:sp>
        <p:nvSpPr>
          <p:cNvPr id="560" name="Rounded Rectangle 55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7</a:t>
            </a:r>
          </a:p>
        </p:txBody>
      </p:sp>
      <p:sp>
        <p:nvSpPr>
          <p:cNvPr id="561" name="Rounded Rectangle 56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6</a:t>
            </a:r>
          </a:p>
        </p:txBody>
      </p:sp>
      <p:sp>
        <p:nvSpPr>
          <p:cNvPr id="562" name="Rounded Rectangle 56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5</a:t>
            </a:r>
          </a:p>
        </p:txBody>
      </p:sp>
      <p:sp>
        <p:nvSpPr>
          <p:cNvPr id="563" name="Rounded Rectangle 56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4</a:t>
            </a:r>
          </a:p>
        </p:txBody>
      </p:sp>
      <p:sp>
        <p:nvSpPr>
          <p:cNvPr id="564" name="Rounded Rectangle 56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3</a:t>
            </a:r>
          </a:p>
        </p:txBody>
      </p:sp>
      <p:sp>
        <p:nvSpPr>
          <p:cNvPr id="565" name="Rounded Rectangle 56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2</a:t>
            </a:r>
          </a:p>
        </p:txBody>
      </p:sp>
      <p:sp>
        <p:nvSpPr>
          <p:cNvPr id="566" name="Rounded Rectangle 56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1</a:t>
            </a:r>
          </a:p>
        </p:txBody>
      </p:sp>
      <p:sp>
        <p:nvSpPr>
          <p:cNvPr id="567" name="Rounded Rectangle 56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0</a:t>
            </a:r>
          </a:p>
        </p:txBody>
      </p:sp>
      <p:sp>
        <p:nvSpPr>
          <p:cNvPr id="568" name="Rounded Rectangle 56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9</a:t>
            </a:r>
          </a:p>
        </p:txBody>
      </p:sp>
      <p:sp>
        <p:nvSpPr>
          <p:cNvPr id="569" name="Rounded Rectangle 56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8</a:t>
            </a:r>
          </a:p>
        </p:txBody>
      </p:sp>
      <p:sp>
        <p:nvSpPr>
          <p:cNvPr id="570" name="Rounded Rectangle 56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7</a:t>
            </a:r>
          </a:p>
        </p:txBody>
      </p:sp>
      <p:sp>
        <p:nvSpPr>
          <p:cNvPr id="571" name="Rounded Rectangle 57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6</a:t>
            </a:r>
          </a:p>
        </p:txBody>
      </p:sp>
      <p:sp>
        <p:nvSpPr>
          <p:cNvPr id="572" name="Rounded Rectangle 57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5</a:t>
            </a:r>
          </a:p>
        </p:txBody>
      </p:sp>
      <p:sp>
        <p:nvSpPr>
          <p:cNvPr id="573" name="Rounded Rectangle 57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4</a:t>
            </a:r>
          </a:p>
        </p:txBody>
      </p:sp>
      <p:sp>
        <p:nvSpPr>
          <p:cNvPr id="574" name="Rounded Rectangle 57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3</a:t>
            </a:r>
          </a:p>
        </p:txBody>
      </p:sp>
      <p:sp>
        <p:nvSpPr>
          <p:cNvPr id="575" name="Rounded Rectangle 57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2</a:t>
            </a:r>
          </a:p>
        </p:txBody>
      </p:sp>
      <p:sp>
        <p:nvSpPr>
          <p:cNvPr id="576" name="Rounded Rectangle 57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1</a:t>
            </a:r>
          </a:p>
        </p:txBody>
      </p:sp>
      <p:sp>
        <p:nvSpPr>
          <p:cNvPr id="577" name="Rounded Rectangle 57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0</a:t>
            </a:r>
          </a:p>
        </p:txBody>
      </p:sp>
      <p:sp>
        <p:nvSpPr>
          <p:cNvPr id="578" name="Rounded Rectangle 57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9</a:t>
            </a:r>
          </a:p>
        </p:txBody>
      </p:sp>
      <p:sp>
        <p:nvSpPr>
          <p:cNvPr id="579" name="Rounded Rectangle 57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8</a:t>
            </a:r>
          </a:p>
        </p:txBody>
      </p:sp>
      <p:sp>
        <p:nvSpPr>
          <p:cNvPr id="580" name="Rounded Rectangle 57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7</a:t>
            </a:r>
          </a:p>
        </p:txBody>
      </p:sp>
      <p:sp>
        <p:nvSpPr>
          <p:cNvPr id="581" name="Rounded Rectangle 58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6</a:t>
            </a:r>
          </a:p>
        </p:txBody>
      </p:sp>
      <p:sp>
        <p:nvSpPr>
          <p:cNvPr id="582" name="Rounded Rectangle 58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5</a:t>
            </a:r>
          </a:p>
        </p:txBody>
      </p:sp>
      <p:sp>
        <p:nvSpPr>
          <p:cNvPr id="583" name="Rounded Rectangle 58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4</a:t>
            </a:r>
          </a:p>
        </p:txBody>
      </p:sp>
      <p:sp>
        <p:nvSpPr>
          <p:cNvPr id="584" name="Rounded Rectangle 58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3</a:t>
            </a:r>
          </a:p>
        </p:txBody>
      </p:sp>
      <p:sp>
        <p:nvSpPr>
          <p:cNvPr id="585" name="Rounded Rectangle 58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2</a:t>
            </a:r>
          </a:p>
        </p:txBody>
      </p:sp>
      <p:sp>
        <p:nvSpPr>
          <p:cNvPr id="586" name="Rounded Rectangle 58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1</a:t>
            </a:r>
          </a:p>
        </p:txBody>
      </p:sp>
      <p:sp>
        <p:nvSpPr>
          <p:cNvPr id="587" name="Rounded Rectangle 58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0</a:t>
            </a:r>
          </a:p>
        </p:txBody>
      </p:sp>
      <p:sp>
        <p:nvSpPr>
          <p:cNvPr id="588" name="Rounded Rectangle 58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9</a:t>
            </a:r>
          </a:p>
        </p:txBody>
      </p:sp>
      <p:sp>
        <p:nvSpPr>
          <p:cNvPr id="589" name="Rounded Rectangle 58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8</a:t>
            </a:r>
          </a:p>
        </p:txBody>
      </p:sp>
      <p:sp>
        <p:nvSpPr>
          <p:cNvPr id="590" name="Rounded Rectangle 58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7</a:t>
            </a:r>
          </a:p>
        </p:txBody>
      </p:sp>
      <p:sp>
        <p:nvSpPr>
          <p:cNvPr id="591" name="Rounded Rectangle 59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6</a:t>
            </a:r>
          </a:p>
        </p:txBody>
      </p:sp>
      <p:sp>
        <p:nvSpPr>
          <p:cNvPr id="592" name="Rounded Rectangle 59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5</a:t>
            </a:r>
          </a:p>
        </p:txBody>
      </p:sp>
      <p:sp>
        <p:nvSpPr>
          <p:cNvPr id="593" name="Rounded Rectangle 59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4</a:t>
            </a:r>
          </a:p>
        </p:txBody>
      </p:sp>
      <p:sp>
        <p:nvSpPr>
          <p:cNvPr id="594" name="Rounded Rectangle 59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3</a:t>
            </a:r>
          </a:p>
        </p:txBody>
      </p:sp>
      <p:sp>
        <p:nvSpPr>
          <p:cNvPr id="595" name="Rounded Rectangle 59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2</a:t>
            </a:r>
          </a:p>
        </p:txBody>
      </p:sp>
      <p:sp>
        <p:nvSpPr>
          <p:cNvPr id="596" name="Rounded Rectangle 59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1</a:t>
            </a:r>
          </a:p>
        </p:txBody>
      </p:sp>
      <p:sp>
        <p:nvSpPr>
          <p:cNvPr id="597" name="Rounded Rectangle 59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0</a:t>
            </a:r>
          </a:p>
        </p:txBody>
      </p:sp>
      <p:sp>
        <p:nvSpPr>
          <p:cNvPr id="598" name="Rounded Rectangle 59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9</a:t>
            </a:r>
          </a:p>
        </p:txBody>
      </p:sp>
      <p:sp>
        <p:nvSpPr>
          <p:cNvPr id="599" name="Rounded Rectangle 59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8</a:t>
            </a:r>
          </a:p>
        </p:txBody>
      </p:sp>
      <p:sp>
        <p:nvSpPr>
          <p:cNvPr id="600" name="Rounded Rectangle 59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7</a:t>
            </a:r>
          </a:p>
        </p:txBody>
      </p:sp>
      <p:sp>
        <p:nvSpPr>
          <p:cNvPr id="601" name="Rounded Rectangle 60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6</a:t>
            </a:r>
          </a:p>
        </p:txBody>
      </p:sp>
      <p:sp>
        <p:nvSpPr>
          <p:cNvPr id="602" name="Rounded Rectangle 60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5</a:t>
            </a:r>
          </a:p>
        </p:txBody>
      </p:sp>
      <p:sp>
        <p:nvSpPr>
          <p:cNvPr id="603" name="Rounded Rectangle 60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4</a:t>
            </a:r>
          </a:p>
        </p:txBody>
      </p:sp>
      <p:sp>
        <p:nvSpPr>
          <p:cNvPr id="604" name="Rounded Rectangle 60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3</a:t>
            </a:r>
          </a:p>
        </p:txBody>
      </p:sp>
      <p:sp>
        <p:nvSpPr>
          <p:cNvPr id="605" name="Rounded Rectangle 60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2</a:t>
            </a:r>
          </a:p>
        </p:txBody>
      </p:sp>
      <p:sp>
        <p:nvSpPr>
          <p:cNvPr id="606" name="Rounded Rectangle 60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1</a:t>
            </a:r>
          </a:p>
        </p:txBody>
      </p:sp>
      <p:sp>
        <p:nvSpPr>
          <p:cNvPr id="607" name="Rounded Rectangle 60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0</a:t>
            </a:r>
          </a:p>
        </p:txBody>
      </p:sp>
      <p:sp>
        <p:nvSpPr>
          <p:cNvPr id="608" name="Rounded Rectangle 60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9</a:t>
            </a:r>
          </a:p>
        </p:txBody>
      </p:sp>
      <p:sp>
        <p:nvSpPr>
          <p:cNvPr id="609" name="Rounded Rectangle 60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8</a:t>
            </a:r>
          </a:p>
        </p:txBody>
      </p:sp>
      <p:sp>
        <p:nvSpPr>
          <p:cNvPr id="610" name="Rounded Rectangle 60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7</a:t>
            </a:r>
          </a:p>
        </p:txBody>
      </p:sp>
      <p:sp>
        <p:nvSpPr>
          <p:cNvPr id="611" name="Rounded Rectangle 61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6</a:t>
            </a:r>
          </a:p>
        </p:txBody>
      </p:sp>
      <p:sp>
        <p:nvSpPr>
          <p:cNvPr id="612" name="Rounded Rectangle 61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5</a:t>
            </a:r>
          </a:p>
        </p:txBody>
      </p:sp>
      <p:sp>
        <p:nvSpPr>
          <p:cNvPr id="613" name="Rounded Rectangle 61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4</a:t>
            </a:r>
          </a:p>
        </p:txBody>
      </p:sp>
      <p:sp>
        <p:nvSpPr>
          <p:cNvPr id="614" name="Rounded Rectangle 61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3</a:t>
            </a:r>
          </a:p>
        </p:txBody>
      </p:sp>
      <p:sp>
        <p:nvSpPr>
          <p:cNvPr id="615" name="Rounded Rectangle 61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2</a:t>
            </a:r>
          </a:p>
        </p:txBody>
      </p:sp>
      <p:sp>
        <p:nvSpPr>
          <p:cNvPr id="616" name="Rounded Rectangle 61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1</a:t>
            </a:r>
          </a:p>
        </p:txBody>
      </p:sp>
      <p:sp>
        <p:nvSpPr>
          <p:cNvPr id="617" name="Rounded Rectangle 61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0</a:t>
            </a:r>
          </a:p>
        </p:txBody>
      </p:sp>
      <p:sp>
        <p:nvSpPr>
          <p:cNvPr id="618" name="Rounded Rectangle 617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9</a:t>
            </a:r>
          </a:p>
        </p:txBody>
      </p:sp>
      <p:sp>
        <p:nvSpPr>
          <p:cNvPr id="619" name="Rounded Rectangle 618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8</a:t>
            </a:r>
          </a:p>
        </p:txBody>
      </p:sp>
      <p:sp>
        <p:nvSpPr>
          <p:cNvPr id="620" name="Rounded Rectangle 619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7</a:t>
            </a:r>
          </a:p>
        </p:txBody>
      </p:sp>
      <p:sp>
        <p:nvSpPr>
          <p:cNvPr id="621" name="Rounded Rectangle 620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6</a:t>
            </a:r>
          </a:p>
        </p:txBody>
      </p:sp>
      <p:sp>
        <p:nvSpPr>
          <p:cNvPr id="622" name="Rounded Rectangle 621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5</a:t>
            </a:r>
          </a:p>
        </p:txBody>
      </p:sp>
      <p:sp>
        <p:nvSpPr>
          <p:cNvPr id="623" name="Rounded Rectangle 622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4</a:t>
            </a:r>
          </a:p>
        </p:txBody>
      </p:sp>
      <p:sp>
        <p:nvSpPr>
          <p:cNvPr id="624" name="Rounded Rectangle 623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3</a:t>
            </a:r>
          </a:p>
        </p:txBody>
      </p:sp>
      <p:sp>
        <p:nvSpPr>
          <p:cNvPr id="625" name="Rounded Rectangle 624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2</a:t>
            </a:r>
          </a:p>
        </p:txBody>
      </p:sp>
      <p:sp>
        <p:nvSpPr>
          <p:cNvPr id="626" name="Rounded Rectangle 625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1</a:t>
            </a:r>
          </a:p>
        </p:txBody>
      </p:sp>
      <p:sp>
        <p:nvSpPr>
          <p:cNvPr id="627" name="Rounded Rectangle 626"/>
          <p:cNvSpPr/>
          <p:nvPr/>
        </p:nvSpPr>
        <p:spPr>
          <a:xfrm>
            <a:off x="9126784" y="571471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0</a:t>
            </a:r>
          </a:p>
        </p:txBody>
      </p:sp>
      <p:sp>
        <p:nvSpPr>
          <p:cNvPr id="628" name="Oval 627"/>
          <p:cNvSpPr/>
          <p:nvPr/>
        </p:nvSpPr>
        <p:spPr>
          <a:xfrm>
            <a:off x="8821984" y="5486086"/>
            <a:ext cx="1828800" cy="990600"/>
          </a:xfrm>
          <a:prstGeom prst="ellipse">
            <a:avLst/>
          </a:prstGeom>
          <a:solidFill>
            <a:srgbClr val="00B05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 </a:t>
            </a:r>
            <a:r>
              <a:rPr kumimoji="0" 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ÚT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0528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6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6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6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9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4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7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0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3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6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7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0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1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3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4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6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7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0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1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3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4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6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7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48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0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1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3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4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6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7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60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61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62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63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64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65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66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67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68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69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70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71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72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73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74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75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76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77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78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79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80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81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82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83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84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85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86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87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88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89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90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91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92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93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94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95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96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97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98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99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10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435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445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455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465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475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485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495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505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775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1785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1795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8"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448" grpId="0" animBg="1"/>
      <p:bldP spid="449" grpId="0" animBg="1"/>
      <p:bldP spid="450" grpId="0" animBg="1"/>
      <p:bldP spid="451" grpId="0" animBg="1"/>
      <p:bldP spid="452" grpId="0" animBg="1"/>
      <p:bldP spid="453" grpId="0" animBg="1"/>
      <p:bldP spid="454" grpId="0" animBg="1"/>
      <p:bldP spid="455" grpId="0" animBg="1"/>
      <p:bldP spid="456" grpId="0" animBg="1"/>
      <p:bldP spid="457" grpId="0" animBg="1"/>
      <p:bldP spid="458" grpId="0" animBg="1"/>
      <p:bldP spid="459" grpId="0" animBg="1"/>
      <p:bldP spid="460" grpId="0" animBg="1"/>
      <p:bldP spid="461" grpId="0" animBg="1"/>
      <p:bldP spid="462" grpId="0" animBg="1"/>
      <p:bldP spid="463" grpId="0" animBg="1"/>
      <p:bldP spid="464" grpId="0" animBg="1"/>
      <p:bldP spid="465" grpId="0" animBg="1"/>
      <p:bldP spid="466" grpId="0" animBg="1"/>
      <p:bldP spid="467" grpId="0" animBg="1"/>
      <p:bldP spid="468" grpId="0" animBg="1"/>
      <p:bldP spid="469" grpId="0" animBg="1"/>
      <p:bldP spid="470" grpId="0" animBg="1"/>
      <p:bldP spid="471" grpId="0" animBg="1"/>
      <p:bldP spid="472" grpId="0" animBg="1"/>
      <p:bldP spid="473" grpId="0" animBg="1"/>
      <p:bldP spid="474" grpId="0" animBg="1"/>
      <p:bldP spid="475" grpId="0" animBg="1"/>
      <p:bldP spid="476" grpId="0" animBg="1"/>
      <p:bldP spid="477" grpId="0" animBg="1"/>
      <p:bldP spid="478" grpId="0" animBg="1"/>
      <p:bldP spid="479" grpId="0" animBg="1"/>
      <p:bldP spid="480" grpId="0" animBg="1"/>
      <p:bldP spid="481" grpId="0" animBg="1"/>
      <p:bldP spid="482" grpId="0" animBg="1"/>
      <p:bldP spid="483" grpId="0" animBg="1"/>
      <p:bldP spid="484" grpId="0" animBg="1"/>
      <p:bldP spid="485" grpId="0" animBg="1"/>
      <p:bldP spid="486" grpId="0" animBg="1"/>
      <p:bldP spid="487" grpId="0" animBg="1"/>
      <p:bldP spid="488" grpId="0" animBg="1"/>
      <p:bldP spid="489" grpId="0" animBg="1"/>
      <p:bldP spid="490" grpId="0" animBg="1"/>
      <p:bldP spid="491" grpId="0" animBg="1"/>
      <p:bldP spid="492" grpId="0" animBg="1"/>
      <p:bldP spid="493" grpId="0" animBg="1"/>
      <p:bldP spid="494" grpId="0" animBg="1"/>
      <p:bldP spid="495" grpId="0" animBg="1"/>
      <p:bldP spid="496" grpId="0" animBg="1"/>
      <p:bldP spid="497" grpId="0" animBg="1"/>
      <p:bldP spid="498" grpId="0" animBg="1"/>
      <p:bldP spid="499" grpId="0" animBg="1"/>
      <p:bldP spid="500" grpId="0" animBg="1"/>
      <p:bldP spid="501" grpId="0" animBg="1"/>
      <p:bldP spid="502" grpId="0" animBg="1"/>
      <p:bldP spid="503" grpId="0" animBg="1"/>
      <p:bldP spid="504" grpId="0" animBg="1"/>
      <p:bldP spid="505" grpId="0" animBg="1"/>
      <p:bldP spid="506" grpId="0" animBg="1"/>
      <p:bldP spid="507" grpId="0" animBg="1"/>
      <p:bldP spid="508" grpId="0" animBg="1"/>
      <p:bldP spid="509" grpId="0" animBg="1"/>
      <p:bldP spid="510" grpId="0" animBg="1"/>
      <p:bldP spid="511" grpId="0" animBg="1"/>
      <p:bldP spid="512" grpId="0" animBg="1"/>
      <p:bldP spid="513" grpId="0" animBg="1"/>
      <p:bldP spid="514" grpId="0" animBg="1"/>
      <p:bldP spid="515" grpId="0" animBg="1"/>
      <p:bldP spid="516" grpId="0" animBg="1"/>
      <p:bldP spid="517" grpId="0" animBg="1"/>
      <p:bldP spid="518" grpId="0" animBg="1"/>
      <p:bldP spid="519" grpId="0" animBg="1"/>
      <p:bldP spid="520" grpId="0" animBg="1"/>
      <p:bldP spid="521" grpId="0" animBg="1"/>
      <p:bldP spid="522" grpId="0" animBg="1"/>
      <p:bldP spid="523" grpId="0" animBg="1"/>
      <p:bldP spid="524" grpId="0" animBg="1"/>
      <p:bldP spid="525" grpId="0" animBg="1"/>
      <p:bldP spid="526" grpId="0" animBg="1"/>
      <p:bldP spid="527" grpId="0" animBg="1"/>
      <p:bldP spid="528" grpId="0" animBg="1"/>
      <p:bldP spid="529" grpId="0" animBg="1"/>
      <p:bldP spid="530" grpId="0" animBg="1"/>
      <p:bldP spid="531" grpId="0" animBg="1"/>
      <p:bldP spid="532" grpId="0" animBg="1"/>
      <p:bldP spid="533" grpId="0" animBg="1"/>
      <p:bldP spid="534" grpId="0" animBg="1"/>
      <p:bldP spid="535" grpId="0" animBg="1"/>
      <p:bldP spid="536" grpId="0" animBg="1"/>
      <p:bldP spid="537" grpId="0" animBg="1"/>
      <p:bldP spid="538" grpId="0" animBg="1"/>
      <p:bldP spid="539" grpId="0" animBg="1"/>
      <p:bldP spid="540" grpId="0" animBg="1"/>
      <p:bldP spid="541" grpId="0" animBg="1"/>
      <p:bldP spid="542" grpId="0" animBg="1"/>
      <p:bldP spid="543" grpId="0" animBg="1"/>
      <p:bldP spid="544" grpId="0" animBg="1"/>
      <p:bldP spid="545" grpId="0" animBg="1"/>
      <p:bldP spid="546" grpId="0" animBg="1"/>
      <p:bldP spid="547" grpId="0" animBg="1"/>
      <p:bldP spid="548" grpId="0" animBg="1"/>
      <p:bldP spid="549" grpId="0" animBg="1"/>
      <p:bldP spid="550" grpId="0" animBg="1"/>
      <p:bldP spid="551" grpId="0" animBg="1"/>
      <p:bldP spid="552" grpId="0" animBg="1"/>
      <p:bldP spid="553" grpId="0" animBg="1"/>
      <p:bldP spid="554" grpId="0" animBg="1"/>
      <p:bldP spid="555" grpId="0" animBg="1"/>
      <p:bldP spid="556" grpId="0" animBg="1"/>
      <p:bldP spid="557" grpId="0" animBg="1"/>
      <p:bldP spid="558" grpId="0" animBg="1"/>
      <p:bldP spid="559" grpId="0" animBg="1"/>
      <p:bldP spid="560" grpId="0" animBg="1"/>
      <p:bldP spid="561" grpId="0" animBg="1"/>
      <p:bldP spid="562" grpId="0" animBg="1"/>
      <p:bldP spid="563" grpId="0" animBg="1"/>
      <p:bldP spid="564" grpId="0" animBg="1"/>
      <p:bldP spid="565" grpId="0" animBg="1"/>
      <p:bldP spid="566" grpId="0" animBg="1"/>
      <p:bldP spid="567" grpId="0" animBg="1"/>
      <p:bldP spid="568" grpId="0" animBg="1"/>
      <p:bldP spid="569" grpId="0" animBg="1"/>
      <p:bldP spid="570" grpId="0" animBg="1"/>
      <p:bldP spid="571" grpId="0" animBg="1"/>
      <p:bldP spid="572" grpId="0" animBg="1"/>
      <p:bldP spid="573" grpId="0" animBg="1"/>
      <p:bldP spid="574" grpId="0" animBg="1"/>
      <p:bldP spid="575" grpId="0" animBg="1"/>
      <p:bldP spid="576" grpId="0" animBg="1"/>
      <p:bldP spid="577" grpId="0" animBg="1"/>
      <p:bldP spid="578" grpId="0" animBg="1"/>
      <p:bldP spid="579" grpId="0" animBg="1"/>
      <p:bldP spid="580" grpId="0" animBg="1"/>
      <p:bldP spid="581" grpId="0" animBg="1"/>
      <p:bldP spid="582" grpId="0" animBg="1"/>
      <p:bldP spid="583" grpId="0" animBg="1"/>
      <p:bldP spid="584" grpId="0" animBg="1"/>
      <p:bldP spid="585" grpId="0" animBg="1"/>
      <p:bldP spid="586" grpId="0" animBg="1"/>
      <p:bldP spid="587" grpId="0" animBg="1"/>
      <p:bldP spid="588" grpId="0" animBg="1"/>
      <p:bldP spid="589" grpId="0" animBg="1"/>
      <p:bldP spid="590" grpId="0" animBg="1"/>
      <p:bldP spid="591" grpId="0" animBg="1"/>
      <p:bldP spid="592" grpId="0" animBg="1"/>
      <p:bldP spid="593" grpId="0" animBg="1"/>
      <p:bldP spid="594" grpId="0" animBg="1"/>
      <p:bldP spid="595" grpId="0" animBg="1"/>
      <p:bldP spid="596" grpId="0" animBg="1"/>
      <p:bldP spid="597" grpId="0" animBg="1"/>
      <p:bldP spid="598" grpId="0" animBg="1"/>
      <p:bldP spid="599" grpId="0" animBg="1"/>
      <p:bldP spid="600" grpId="0" animBg="1"/>
      <p:bldP spid="601" grpId="0" animBg="1"/>
      <p:bldP spid="602" grpId="0" animBg="1"/>
      <p:bldP spid="603" grpId="0" animBg="1"/>
      <p:bldP spid="604" grpId="0" animBg="1"/>
      <p:bldP spid="605" grpId="0" animBg="1"/>
      <p:bldP spid="606" grpId="0" animBg="1"/>
      <p:bldP spid="607" grpId="0" animBg="1"/>
      <p:bldP spid="608" grpId="0" animBg="1"/>
      <p:bldP spid="609" grpId="0" animBg="1"/>
      <p:bldP spid="610" grpId="0" animBg="1"/>
      <p:bldP spid="611" grpId="0" animBg="1"/>
      <p:bldP spid="612" grpId="0" animBg="1"/>
      <p:bldP spid="613" grpId="0" animBg="1"/>
      <p:bldP spid="614" grpId="0" animBg="1"/>
      <p:bldP spid="615" grpId="0" animBg="1"/>
      <p:bldP spid="616" grpId="0" animBg="1"/>
      <p:bldP spid="617" grpId="0" animBg="1"/>
      <p:bldP spid="618" grpId="0" animBg="1"/>
      <p:bldP spid="619" grpId="0" animBg="1"/>
      <p:bldP spid="620" grpId="0" animBg="1"/>
      <p:bldP spid="621" grpId="0" animBg="1"/>
      <p:bldP spid="622" grpId="0" animBg="1"/>
      <p:bldP spid="623" grpId="0" animBg="1"/>
      <p:bldP spid="624" grpId="0" animBg="1"/>
      <p:bldP spid="625" grpId="0" animBg="1"/>
      <p:bldP spid="626" grpId="0" animBg="1"/>
      <p:bldP spid="627" grpId="0" animBg="1"/>
      <p:bldP spid="6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7222" y="147426"/>
            <a:ext cx="26017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u="sng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ập 1.</a:t>
            </a:r>
            <a:r>
              <a:rPr lang="en-US" sz="24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PHT 4)</a:t>
            </a:r>
            <a:endParaRPr lang="en-US" sz="2400" b="1" i="1" u="sng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28950" y="147426"/>
            <a:ext cx="9046744" cy="101566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1 động cơ có 2 bánh răng a, b ăn khớp nhau với số răng của mỗi bánh theo thứ tự là 10; 20. Cho biết mỗi phút bánh răng a quay được 10 vòng. Hãy tính số vòng quay trong 1 phút của bánh răng b.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8643438"/>
              </p:ext>
            </p:extLst>
          </p:nvPr>
        </p:nvGraphicFramePr>
        <p:xfrm>
          <a:off x="3390848" y="1258340"/>
          <a:ext cx="4161474" cy="210892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87158"/>
                <a:gridCol w="1387158"/>
                <a:gridCol w="1387158"/>
              </a:tblGrid>
              <a:tr h="59973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răng mỗi bánh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149932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vòng quay trong 1 phút của bánh răng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7" name="Picture 2" descr="Estudio Clip art Bài tập về nhà Học sinh - png tải về - Miễn phí trong suốt  Phim Hoạt Hình png Tải về.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22736" y="4046419"/>
            <a:ext cx="3829586" cy="2680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:00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9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8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7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6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5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4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3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2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1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5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4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3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2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1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0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9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8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7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6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5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4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3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2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1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0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9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8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7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6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5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4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3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2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1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0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9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8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7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6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5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4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3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2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1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0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9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8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7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6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5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4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3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2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1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0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9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8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7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6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5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4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3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2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1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0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9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8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7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6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5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4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3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2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1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0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9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8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7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6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5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4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3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2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1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0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9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8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7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6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5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4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3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2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1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0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9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8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7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6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5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4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3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2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1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0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9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8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7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6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5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4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3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2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1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0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9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8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7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6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5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4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3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2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1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0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9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8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7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6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5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4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3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2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1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0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9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8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7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6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5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4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3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2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1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0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9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8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7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6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5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4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3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2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1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0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9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8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7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6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5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4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3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2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1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0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9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8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7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6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5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4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3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2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1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0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9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8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7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6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5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4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3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2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1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0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9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8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7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6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5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4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3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2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1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0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9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8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7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6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5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4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3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2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1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0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9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8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7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6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5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4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3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2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1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0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9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8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7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6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5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4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3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2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1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0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9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8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7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6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5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4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3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2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1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0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9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8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7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6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5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4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3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2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1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0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9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8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7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6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5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4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3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2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1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0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9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8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7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6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5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4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3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2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1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0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9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8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7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6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5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4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3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2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1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0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9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8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7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6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5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4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3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2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1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0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9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8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7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6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5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4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3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2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1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9310254" y="53340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0</a:t>
            </a:r>
          </a:p>
        </p:txBody>
      </p:sp>
      <p:sp>
        <p:nvSpPr>
          <p:cNvPr id="310" name="Oval 309"/>
          <p:cNvSpPr/>
          <p:nvPr/>
        </p:nvSpPr>
        <p:spPr>
          <a:xfrm>
            <a:off x="9005454" y="5160795"/>
            <a:ext cx="1828800" cy="990600"/>
          </a:xfrm>
          <a:prstGeom prst="ellipse">
            <a:avLst/>
          </a:prstGeom>
          <a:solidFill>
            <a:srgbClr val="00B05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 </a:t>
            </a:r>
            <a:r>
              <a:rPr kumimoji="0" 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ÚT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046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7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8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1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2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3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4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6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7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8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9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1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2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3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4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6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7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8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9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1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2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3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4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5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6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7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8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9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0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1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2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3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4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5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6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7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8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9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1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2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3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4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5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6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7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8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9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60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1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2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3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4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5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6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7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8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9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70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1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2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3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4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5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6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7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8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9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80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1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2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3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4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5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6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7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8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9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90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1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2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3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4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5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6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7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8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9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5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6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7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8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8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9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60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61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0"/>
                  </p:tgtEl>
                </p:cond>
              </p:nextCondLst>
            </p:seq>
          </p:childTnLst>
        </p:cTn>
      </p:par>
    </p:tnLst>
    <p:bldLst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7222" y="147426"/>
            <a:ext cx="26017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u="sng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ập 1.</a:t>
            </a:r>
            <a:r>
              <a:rPr lang="en-US" sz="24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PHT 4)</a:t>
            </a:r>
            <a:endParaRPr lang="en-US" sz="2400" b="1" i="1" u="sng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28950" y="147426"/>
            <a:ext cx="9046744" cy="101566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1 động cơ có 2 bánh răng a, b ăn khớp nhau với số răng của mỗi bánh theo thứ tự là 10; 20. Cho biết mỗi phút bánh răng a quay được 10 vòng. Hãy tính số vòng quay trong 1 phút của bánh răng b.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2050212"/>
              </p:ext>
            </p:extLst>
          </p:nvPr>
        </p:nvGraphicFramePr>
        <p:xfrm>
          <a:off x="557213" y="1314451"/>
          <a:ext cx="4014786" cy="26003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38262"/>
                <a:gridCol w="1338262"/>
                <a:gridCol w="1338262"/>
              </a:tblGrid>
              <a:tr h="7429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răng mỗi bánh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185737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vòng quay trong 1 phút của bánh răng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00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?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5160544" y="1332365"/>
            <a:ext cx="691515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 x (vòng) là số vòng quay trong 1 phút của bánh răng b. Đ/k: x nguyên dương.</a:t>
            </a:r>
          </a:p>
          <a:p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o các bánh răng ăn khớp nhau nên số răng quay trong 1 phút của 2 bánh răng bằng nhau. Như vậy, số vòng quay trong 1 phút của mỗi bánh răng tỉ lệ nghịch số răng mỗi bánh. </a:t>
            </a:r>
            <a:b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có:</a:t>
            </a:r>
          </a:p>
          <a:p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 . 10 = 20 . x = 100</a:t>
            </a:r>
          </a:p>
          <a:p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 ra: x  = 5</a:t>
            </a:r>
          </a:p>
          <a:p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: Trong 1 phút bánh răng b quay được 5 vòng</a:t>
            </a:r>
            <a:endParaRPr lang="en-US" sz="240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2" descr="Estudio Clip art Bài tập về nhà Học sinh - png tải về - Miễn phí trong suốt  Phim Hoạt Hình png Tải về.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5179" y="4617919"/>
            <a:ext cx="3045814" cy="2132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:00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9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8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7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6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5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4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3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2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1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0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9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8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7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6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5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4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3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2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1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0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9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8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7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6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5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4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3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2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1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0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9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8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7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6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5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4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3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2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1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0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9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8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7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6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5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4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3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2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1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0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9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8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7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6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5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4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3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2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1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0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9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8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7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6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5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4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3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2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1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0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9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8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7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6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5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4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3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2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1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0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9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8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7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6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5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4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3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2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1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0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9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8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7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6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5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4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3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2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1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0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9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8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7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6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5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4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3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2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1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0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9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8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7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6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5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4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3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2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1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0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9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8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7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6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5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4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3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2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1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0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9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8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7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6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5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4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3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2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1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0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9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8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7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6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5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4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3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2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1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0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9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8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7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6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5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4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3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2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1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0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9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8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7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6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5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4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3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2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1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0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9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8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7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6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5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4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3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2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1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0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9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8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7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6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5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4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3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2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1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0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9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8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7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6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5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4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3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2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1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0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9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8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7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6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5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4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3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2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1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0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9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8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7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6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5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4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3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2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1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0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9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8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7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6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5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4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3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2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1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0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9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8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7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6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5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4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3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2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1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0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9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8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7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6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5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4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3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2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1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0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9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8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7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6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5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4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3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2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1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0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9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8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7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6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5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4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3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2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1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0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9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8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7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6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5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4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3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2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1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9074727" y="5683981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0</a:t>
            </a:r>
          </a:p>
        </p:txBody>
      </p:sp>
      <p:sp>
        <p:nvSpPr>
          <p:cNvPr id="309" name="Oval 308"/>
          <p:cNvSpPr/>
          <p:nvPr/>
        </p:nvSpPr>
        <p:spPr>
          <a:xfrm>
            <a:off x="8769927" y="5510776"/>
            <a:ext cx="1828800" cy="990600"/>
          </a:xfrm>
          <a:prstGeom prst="ellipse">
            <a:avLst/>
          </a:prstGeom>
          <a:solidFill>
            <a:srgbClr val="00B05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 </a:t>
            </a:r>
            <a:r>
              <a:rPr kumimoji="0" 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ÚT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0798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7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8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1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2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3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4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6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7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8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9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1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2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3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4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6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7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8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9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1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2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3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4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5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6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7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8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9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0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1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2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3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4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5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6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7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8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9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1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2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3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4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5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6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7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8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9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60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1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2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3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4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5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6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7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8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9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70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1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2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3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4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5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6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7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8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9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80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1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2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3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4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5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6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7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8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9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90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1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2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3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4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5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6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7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8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9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5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6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7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8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8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9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60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61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9"/>
                  </p:tgtEl>
                </p:cond>
              </p:nextCondLst>
            </p:seq>
          </p:childTnLst>
        </p:cTn>
      </p:par>
    </p:tnLst>
    <p:bldLst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43014" y="1784802"/>
            <a:ext cx="68437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2: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Trong mỗi trường hợp sau, hãy cho biết 2 đại lượng a và b có tỉ lệ nghịch với nhau không?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0627211"/>
              </p:ext>
            </p:extLst>
          </p:nvPr>
        </p:nvGraphicFramePr>
        <p:xfrm>
          <a:off x="1405718" y="2944571"/>
          <a:ext cx="3589362" cy="8502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97995"/>
                <a:gridCol w="597995"/>
                <a:gridCol w="597995"/>
                <a:gridCol w="597995"/>
                <a:gridCol w="598691"/>
                <a:gridCol w="598691"/>
              </a:tblGrid>
              <a:tr h="42511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511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9816162"/>
              </p:ext>
            </p:extLst>
          </p:nvPr>
        </p:nvGraphicFramePr>
        <p:xfrm>
          <a:off x="5745706" y="2944571"/>
          <a:ext cx="3616656" cy="8502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02542"/>
                <a:gridCol w="602542"/>
                <a:gridCol w="602542"/>
                <a:gridCol w="602542"/>
                <a:gridCol w="603244"/>
                <a:gridCol w="603244"/>
              </a:tblGrid>
              <a:tr h="42511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511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5" name="Rectangle 14"/>
          <p:cNvSpPr/>
          <p:nvPr/>
        </p:nvSpPr>
        <p:spPr>
          <a:xfrm>
            <a:off x="1149154" y="4030409"/>
            <a:ext cx="901414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3: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Với cùng 1 số tiền, thay vì mua được 25 kg gạo 20 000 đồng thì ta có thể mua được</a:t>
            </a:r>
            <a:r>
              <a:rPr lang="en-US" sz="2400" b="1" i="1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bao nhiêu kg gạo giá 25 000 đồng?</a:t>
            </a:r>
          </a:p>
          <a:p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(Đáp số: 20 kg)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9090342" y="718196"/>
            <a:ext cx="2007032" cy="2133211"/>
            <a:chOff x="8441034" y="2451691"/>
            <a:chExt cx="3273940" cy="3730712"/>
          </a:xfrm>
        </p:grpSpPr>
        <p:pic>
          <p:nvPicPr>
            <p:cNvPr id="17" name="Picture 16" descr="Background pattern&#10;&#10;Description automatically generated"/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8441034" y="2451691"/>
              <a:ext cx="3273940" cy="3730712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18" name="Picture 12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94508" y="2895600"/>
              <a:ext cx="2743200" cy="27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TextBox 19"/>
          <p:cNvSpPr txBox="1"/>
          <p:nvPr/>
        </p:nvSpPr>
        <p:spPr>
          <a:xfrm>
            <a:off x="3930798" y="565241"/>
            <a:ext cx="25231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VIỆC</a:t>
            </a:r>
            <a:b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Ề NHÀ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479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33303" y="150222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1" name="Cloud 10"/>
          <p:cNvSpPr/>
          <p:nvPr/>
        </p:nvSpPr>
        <p:spPr>
          <a:xfrm>
            <a:off x="4740814" y="-43347"/>
            <a:ext cx="6611815" cy="1914908"/>
          </a:xfrm>
          <a:prstGeom prst="cloud">
            <a:avLst/>
          </a:prstGeom>
          <a:solidFill>
            <a:schemeClr val="bg1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 BỊ DẠY HỌC VÀ HỌC LIỆU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MH_Other_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83298" y="1871561"/>
            <a:ext cx="10282887" cy="2664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MH_Other_6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25651" y="5572963"/>
            <a:ext cx="10282887" cy="642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Parallelogram 22"/>
          <p:cNvSpPr/>
          <p:nvPr/>
        </p:nvSpPr>
        <p:spPr>
          <a:xfrm>
            <a:off x="2683298" y="2273875"/>
            <a:ext cx="1874634" cy="1832194"/>
          </a:xfrm>
          <a:prstGeom prst="parallelogram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Parallelogram 23"/>
          <p:cNvSpPr/>
          <p:nvPr/>
        </p:nvSpPr>
        <p:spPr>
          <a:xfrm>
            <a:off x="2489983" y="4155057"/>
            <a:ext cx="1874634" cy="1832194"/>
          </a:xfrm>
          <a:prstGeom prst="parallelogram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751247" y="2797639"/>
            <a:ext cx="661544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áy tính bỏ túi, bảng phụ, bảng nhóm</a:t>
            </a:r>
            <a:endParaRPr lang="en-US" sz="3200" dirty="0"/>
          </a:p>
        </p:txBody>
      </p:sp>
      <p:sp>
        <p:nvSpPr>
          <p:cNvPr id="26" name="Rectangle 25"/>
          <p:cNvSpPr/>
          <p:nvPr/>
        </p:nvSpPr>
        <p:spPr>
          <a:xfrm>
            <a:off x="4174732" y="4671307"/>
            <a:ext cx="77684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ách giáo khoa, sách bài tập</a:t>
            </a:r>
            <a:r>
              <a:rPr lang="vi-VN" sz="320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 </a:t>
            </a:r>
            <a:r>
              <a:rPr lang="vi-VN" sz="32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3262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 animBg="1"/>
      <p:bldP spid="24" grpId="0" animBg="1"/>
      <p:bldP spid="25" grpId="0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0"/>
            <a:ext cx="12188388" cy="68580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" y="4785533"/>
            <a:ext cx="12190992" cy="207246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56986" y="1"/>
            <a:ext cx="2235015" cy="240568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4624" y="4301869"/>
            <a:ext cx="3909245" cy="2169996"/>
          </a:xfrm>
          <a:prstGeom prst="rect">
            <a:avLst/>
          </a:prstGeom>
        </p:spPr>
      </p:pic>
      <p:pic>
        <p:nvPicPr>
          <p:cNvPr id="10" name="清新欢乐节奏流行进取电音乐">
            <a:hlinkClick r:id="" action="ppaction://media"/>
            <a:extLst>
              <a:ext uri="{FF2B5EF4-FFF2-40B4-BE49-F238E27FC236}">
                <a16:creationId xmlns:a16="http://schemas.microsoft.com/office/drawing/2014/main" xmlns="" id="{9D5BD8F3-9884-4B8F-A4DE-583E1BCD9EF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959369" y="6218757"/>
            <a:ext cx="639244" cy="639244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8BA728DF-65D0-47CE-910A-7022149C9E23}"/>
              </a:ext>
            </a:extLst>
          </p:cNvPr>
          <p:cNvSpPr txBox="1"/>
          <p:nvPr/>
        </p:nvSpPr>
        <p:spPr>
          <a:xfrm>
            <a:off x="1545465" y="909321"/>
            <a:ext cx="91697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3: ĐẠI LƯỢNG 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 LỆ NGHỊCH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sz="6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4890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audio>
              <p:cMediaNode vol="80000" numSld="3" showWhenStopped="0">
                <p:cTn id="2" repeatCount="3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F5F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picture containing text, electronics, computer, computer&#10;&#10;Description automatically generated">
            <a:extLst>
              <a:ext uri="{FF2B5EF4-FFF2-40B4-BE49-F238E27FC236}">
                <a16:creationId xmlns:a16="http://schemas.microsoft.com/office/drawing/2014/main" xmlns="" id="{4DC5236A-64AC-4C99-822B-551758C9D398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74072" y="165279"/>
            <a:ext cx="6301759" cy="425217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ADFF36D7-F03F-40FC-8722-8ACBE7CD6F1E}"/>
              </a:ext>
            </a:extLst>
          </p:cNvPr>
          <p:cNvSpPr/>
          <p:nvPr/>
        </p:nvSpPr>
        <p:spPr>
          <a:xfrm>
            <a:off x="5676714" y="457200"/>
            <a:ext cx="4523354" cy="2862322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3600" b="1" err="1">
                <a:ln/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600" b="1">
                <a:ln/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err="1">
                <a:ln/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600" b="1">
                <a:ln/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err="1">
                <a:ln/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600" b="1">
                <a:ln/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err="1">
                <a:ln/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3600" b="1">
                <a:ln/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err="1">
                <a:ln/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úng</a:t>
            </a:r>
            <a:r>
              <a:rPr lang="en-US" sz="3600" b="1">
                <a:ln/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a sẽ tìm hiểu </a:t>
            </a:r>
            <a:r>
              <a:rPr lang="en-US" sz="3600" b="1">
                <a:ln/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 số bài toán về 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lượng tỉ lệ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D4, VD5)</a:t>
            </a:r>
            <a:endParaRPr lang="en-US" sz="3600" b="1">
              <a:ln/>
            </a:endParaRPr>
          </a:p>
        </p:txBody>
      </p:sp>
      <p:pic>
        <p:nvPicPr>
          <p:cNvPr id="2" name="3D Model 1" descr="Question Mark">
            <a:extLst>
              <a:ext uri="{FF2B5EF4-FFF2-40B4-BE49-F238E27FC236}">
                <a16:creationId xmlns:a16="http://schemas.microsoft.com/office/drawing/2014/main" xmlns="" id="{0D4AA96E-F6DC-422B-A874-152A9F53C383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50144" y="2646243"/>
            <a:ext cx="849329" cy="1077434"/>
          </a:xfrm>
          <a:prstGeom prst="rect">
            <a:avLst/>
          </a:prstGeom>
        </p:spPr>
      </p:pic>
      <p:pic>
        <p:nvPicPr>
          <p:cNvPr id="9" name="Picture 10">
            <a:extLst>
              <a:ext uri="{FF2B5EF4-FFF2-40B4-BE49-F238E27FC236}">
                <a16:creationId xmlns:a16="http://schemas.microsoft.com/office/drawing/2014/main" xmlns="" id="{58DC44CD-7D4C-4F4A-8010-D73F67586D7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81502" y="3810000"/>
            <a:ext cx="1854323" cy="2945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4071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mph" presetSubtype="128" repeatCount="indefinite" accel="20000" decel="2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sum">
                                        <p:cTn id="13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3330">
                                          <p:val>
                                            <p:fltVal val="6.9747"/>
                                          </p:val>
                                        </p:tav>
                                        <p:tav tm="6660">
                                          <p:val>
                                            <p:fltVal val="12.1039"/>
                                          </p:val>
                                        </p:tav>
                                        <p:tav tm="9990">
                                          <p:val>
                                            <p:fltVal val="15.6713"/>
                                          </p:val>
                                        </p:tav>
                                        <p:tav tm="13320">
                                          <p:val>
                                            <p:fltVal val="17.9604"/>
                                          </p:val>
                                        </p:tav>
                                        <p:tav tm="16650">
                                          <p:val>
                                            <p:fltVal val="19.2548"/>
                                          </p:val>
                                        </p:tav>
                                        <p:tav tm="19970">
                                          <p:val>
                                            <p:fltVal val="19.8371"/>
                                          </p:val>
                                        </p:tav>
                                        <p:tav tm="23290">
                                          <p:val>
                                            <p:fltVal val="19.9936"/>
                                          </p:val>
                                        </p:tav>
                                        <p:tav tm="26620">
                                          <p:val>
                                            <p:fltVal val="19.9945"/>
                                          </p:val>
                                        </p:tav>
                                        <p:tav tm="29950">
                                          <p:val>
                                            <p:fltVal val="19.8447"/>
                                          </p:val>
                                        </p:tav>
                                        <p:tav tm="33280">
                                          <p:val>
                                            <p:fltVal val="19.2733"/>
                                          </p:val>
                                        </p:tav>
                                        <p:tav tm="36610">
                                          <p:val>
                                            <p:fltVal val="17.9968"/>
                                          </p:val>
                                        </p:tav>
                                        <p:tav tm="39940">
                                          <p:val>
                                            <p:fltVal val="15.7316"/>
                                          </p:val>
                                        </p:tav>
                                        <p:tav tm="43270">
                                          <p:val>
                                            <p:fltVal val="12.194"/>
                                          </p:val>
                                        </p:tav>
                                        <p:tav tm="46600">
                                          <p:val>
                                            <p:fltVal val="7.1005"/>
                                          </p:val>
                                        </p:tav>
                                        <p:tav tm="49930">
                                          <p:val>
                                            <p:fltVal val="0.1675"/>
                                          </p:val>
                                        </p:tav>
                                        <p:tav tm="53250">
                                          <p:val>
                                            <p:fltVal val="-6.8299"/>
                                          </p:val>
                                        </p:tav>
                                        <p:tav tm="56580">
                                          <p:val>
                                            <p:fltVal val="-12.0002"/>
                                          </p:val>
                                        </p:tav>
                                        <p:tav tm="59900">
                                          <p:val>
                                            <p:fltVal val="-15.593"/>
                                          </p:val>
                                        </p:tav>
                                        <p:tav tm="63220">
                                          <p:val>
                                            <p:fltVal val="-17.9075"/>
                                          </p:val>
                                        </p:tav>
                                        <p:tav tm="66540">
                                          <p:val>
                                            <p:fltVal val="-19.2249"/>
                                          </p:val>
                                        </p:tav>
                                        <p:tav tm="69870">
                                          <p:val>
                                            <p:fltVal val="-19.8271"/>
                                          </p:val>
                                        </p:tav>
                                        <p:tav tm="73190">
                                          <p:val>
                                            <p:fltVal val="-19.9924"/>
                                          </p:val>
                                        </p:tav>
                                        <p:tav tm="76510">
                                          <p:val>
                                            <p:fltVal val="-19.9955"/>
                                          </p:val>
                                        </p:tav>
                                        <p:tav tm="79830">
                                          <p:val>
                                            <p:fltVal val="-19.8557"/>
                                          </p:val>
                                        </p:tav>
                                        <p:tav tm="83160">
                                          <p:val>
                                            <p:fltVal val="-19.3045"/>
                                          </p:val>
                                        </p:tav>
                                        <p:tav tm="86480">
                                          <p:val>
                                            <p:fltVal val="-18.0634"/>
                                          </p:val>
                                        </p:tav>
                                        <p:tav tm="89800">
                                          <p:val>
                                            <p:fltVal val="-15.8505"/>
                                          </p:val>
                                        </p:tav>
                                        <p:tav tm="93120">
                                          <p:val>
                                            <p:fltVal val="-12.3847"/>
                                          </p:val>
                                        </p:tav>
                                        <p:tav tm="96450">
                                          <p:val>
                                            <p:fltVal val="-7.3674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F5F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Punched Tape 1"/>
          <p:cNvSpPr/>
          <p:nvPr/>
        </p:nvSpPr>
        <p:spPr>
          <a:xfrm>
            <a:off x="928689" y="1737361"/>
            <a:ext cx="7131094" cy="2939142"/>
          </a:xfrm>
          <a:prstGeom prst="flowChartPunchedTap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245463" y="2554022"/>
            <a:ext cx="649754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ÀI TOÁN VỀ ĐẠI LƯỢNG TỈ LỆ NGHỊCH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45463" y="3583308"/>
            <a:ext cx="6497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4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43008" y="4408166"/>
            <a:ext cx="3909245" cy="2169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4289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F5F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33735"/>
            <a:ext cx="116428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u="sng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ập.</a:t>
            </a:r>
            <a:r>
              <a:rPr lang="en-US" sz="24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PHT 5)</a:t>
            </a:r>
          </a:p>
        </p:txBody>
      </p:sp>
      <p:sp>
        <p:nvSpPr>
          <p:cNvPr id="2" name="Rectangle 1"/>
          <p:cNvSpPr/>
          <p:nvPr/>
        </p:nvSpPr>
        <p:spPr>
          <a:xfrm>
            <a:off x="2655061" y="58422"/>
            <a:ext cx="9415019" cy="101566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biết 1 đội công nhân (năng suất làm việc như nhau) dự kiến xây 1 ngôi nhà trong 168 ngày. Hỏi: nếu điều chuyển </a:t>
            </a:r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3 số </a:t>
            </a:r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nhân sang công trình khác thì số công nhân còn lại sẽ xây ngôi nhà đó trong bao nhiêu ngày</a:t>
            </a:r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00313" y="1168609"/>
            <a:ext cx="1149667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 </a:t>
            </a:r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(</a:t>
            </a:r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 nhân), </a:t>
            </a:r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(</a:t>
            </a:r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 nhân) lần lượt là số công nhân đội lúc đầu và lúc sau khi điều chuyển.</a:t>
            </a:r>
          </a:p>
          <a:p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(</a:t>
            </a:r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) số ngày số công nhân </a:t>
            </a:r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 lại sẽ </a:t>
            </a:r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ây xong ngôi nhà sau khi điều chuyển.</a:t>
            </a:r>
          </a:p>
          <a:p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/k: </a:t>
            </a:r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nguyên </a:t>
            </a:r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ơng.</a:t>
            </a:r>
          </a:p>
          <a:p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 điều chuyển </a:t>
            </a:r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/3 </a:t>
            </a:r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 công nhân sang công trình khác thì số công nhân còn lại </a:t>
            </a:r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 </a:t>
            </a:r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 </a:t>
            </a:r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…….………………</a:t>
            </a:r>
            <a:endParaRPr lang="en-US" sz="200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819148" y="4247039"/>
            <a:ext cx="1055370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 công nhân và số ngày hoàn thành công việc là 2 đại lượng </a:t>
            </a:r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.</a:t>
            </a:r>
          </a:p>
          <a:p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00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có: </a:t>
            </a:r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……….</a:t>
            </a:r>
          </a:p>
          <a:p>
            <a:endParaRPr lang="en-US" sz="200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tabLst>
                <a:tab pos="1266825" algn="l"/>
              </a:tabLst>
            </a:pPr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 ra: 	</a:t>
            </a:r>
          </a:p>
          <a:p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: số công nhân còn lại sẽ xây xong ngôi nhà trong ………</a:t>
            </a:r>
            <a:endParaRPr lang="en-US" sz="200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2" name="Table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0942436"/>
              </p:ext>
            </p:extLst>
          </p:nvPr>
        </p:nvGraphicFramePr>
        <p:xfrm>
          <a:off x="1411604" y="2772376"/>
          <a:ext cx="5046345" cy="11852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82115"/>
                <a:gridCol w="1682115"/>
                <a:gridCol w="1682115"/>
              </a:tblGrid>
              <a:tr h="7901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công nhân</a:t>
                      </a:r>
                      <a:endParaRPr lang="en-US" sz="200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CC"/>
                    </a:solidFill>
                  </a:tcPr>
                </a:tc>
              </a:tr>
              <a:tr h="39508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ngày</a:t>
                      </a:r>
                      <a:endParaRPr lang="en-US" sz="200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87980" y="1243361"/>
                <a:ext cx="30514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980" y="1243361"/>
                <a:ext cx="305147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10000" r="-8000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600690" y="1259495"/>
                <a:ext cx="31111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0690" y="1259495"/>
                <a:ext cx="311111" cy="307777"/>
              </a:xfrm>
              <a:prstGeom prst="rect">
                <a:avLst/>
              </a:prstGeom>
              <a:blipFill rotWithShape="0">
                <a:blip r:embed="rId6"/>
                <a:stretch>
                  <a:fillRect l="-11765" r="-7843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87980" y="1520360"/>
                <a:ext cx="31386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980" y="1520360"/>
                <a:ext cx="313867" cy="307777"/>
              </a:xfrm>
              <a:prstGeom prst="rect">
                <a:avLst/>
              </a:prstGeom>
              <a:blipFill rotWithShape="0">
                <a:blip r:embed="rId7"/>
                <a:stretch>
                  <a:fillRect l="-19231" r="-9615" b="-2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130359" y="1830328"/>
                <a:ext cx="9079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359" y="1830328"/>
                <a:ext cx="907941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3356" r="-2013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894150" y="5528758"/>
                <a:ext cx="19630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mtClean="0">
                    <a:solidFill>
                      <a:srgbClr val="0000FF"/>
                    </a:solidFill>
                  </a:rPr>
                  <a:t> ………………………</a:t>
                </a:r>
                <a:endParaRPr lang="en-US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150" y="5528758"/>
                <a:ext cx="1963038" cy="276999"/>
              </a:xfrm>
              <a:prstGeom prst="rect">
                <a:avLst/>
              </a:prstGeom>
              <a:blipFill rotWithShape="0">
                <a:blip r:embed="rId9"/>
                <a:stretch>
                  <a:fillRect l="-4348" t="-28889" r="-6211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650725" y="2353267"/>
            <a:ext cx="28039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/3 </a:t>
            </a:r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 công </a:t>
            </a:r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 lúc đầu </a:t>
            </a:r>
            <a:endParaRPr lang="en-US" sz="200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934776" y="2874724"/>
                <a:ext cx="30514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776" y="2874724"/>
                <a:ext cx="305147" cy="307777"/>
              </a:xfrm>
              <a:prstGeom prst="rect">
                <a:avLst/>
              </a:prstGeom>
              <a:blipFill rotWithShape="0">
                <a:blip r:embed="rId10"/>
                <a:stretch>
                  <a:fillRect l="-9804" r="-5882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233250" y="2753377"/>
                <a:ext cx="1078821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3250" y="2753377"/>
                <a:ext cx="1078821" cy="57823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3796725" y="3531838"/>
            <a:ext cx="947375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8 ngày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513845" y="3531838"/>
                <a:ext cx="37478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smtClean="0">
                    <a:solidFill>
                      <a:srgbClr val="FF0000"/>
                    </a:solidFill>
                  </a:rPr>
                  <a:t>?</a:t>
                </a:r>
                <a:endParaRPr lang="en-US" sz="20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5" y="3531838"/>
                <a:ext cx="374783" cy="307777"/>
              </a:xfrm>
              <a:prstGeom prst="rect">
                <a:avLst/>
              </a:prstGeom>
              <a:blipFill rotWithShape="0">
                <a:blip r:embed="rId12"/>
                <a:stretch>
                  <a:fillRect l="-24590" t="-25490" r="-40984" b="-49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7353143" y="4247039"/>
            <a:ext cx="1150956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ỉ lệ nghịch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894150" y="4846236"/>
                <a:ext cx="1875129" cy="4368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68 . 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mtClean="0"/>
                  <a:t>.</a:t>
                </a:r>
                <a:endParaRPr lang="en-US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150" y="4846236"/>
                <a:ext cx="1875129" cy="436851"/>
              </a:xfrm>
              <a:prstGeom prst="rect">
                <a:avLst/>
              </a:prstGeom>
              <a:blipFill rotWithShape="0">
                <a:blip r:embed="rId13"/>
                <a:stretch>
                  <a:fillRect l="-4886" t="-1389" r="-6840" b="-15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498485" y="5448711"/>
                <a:ext cx="1522661" cy="4368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68 : 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smtClean="0"/>
                  <a:t> </a:t>
                </a:r>
                <a:r>
                  <a:rPr lang="en-US" sz="20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52</a:t>
                </a:r>
                <a:r>
                  <a:rPr lang="en-US" smtClean="0"/>
                  <a:t>.</a:t>
                </a:r>
                <a:endParaRPr lang="en-US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485" y="5448711"/>
                <a:ext cx="1522661" cy="436851"/>
              </a:xfrm>
              <a:prstGeom prst="rect">
                <a:avLst/>
              </a:prstGeom>
              <a:blipFill rotWithShape="0">
                <a:blip r:embed="rId14"/>
                <a:stretch>
                  <a:fillRect l="-6000" t="-4225" r="-8400" b="-19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6484057" y="5805757"/>
            <a:ext cx="947375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2 ngày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" descr="Estudio Clip art Bài tập về nhà Học sinh - png tải về - Miễn phí trong suốt  Phim Hoạt Hình png Tải về."/>
          <p:cNvPicPr>
            <a:picLocks noChangeAspect="1" noChangeArrowheads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990878" y="2220821"/>
            <a:ext cx="3045814" cy="2132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ounded Rectangle 2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5:0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5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5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5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5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5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5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5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5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5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5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4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4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4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4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4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4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4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4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4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4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3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3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3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3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3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3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3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3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3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3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2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2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2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2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2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2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2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2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2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2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1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1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1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73" name="Rounded Rectangle 7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1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74" name="Rounded Rectangle 7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1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75" name="Rounded Rectangle 7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1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76" name="Rounded Rectangle 7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1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77" name="Rounded Rectangle 7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1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78" name="Rounded Rectangle 7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1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1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0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0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0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0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0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0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0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87" name="Rounded Rectangle 8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0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88" name="Rounded Rectangle 8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0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89" name="Rounded Rectangle 8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4:0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5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91" name="Rounded Rectangle 9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5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92" name="Rounded Rectangle 9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5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93" name="Rounded Rectangle 9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5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5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95" name="Rounded Rectangle 9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5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96" name="Rounded Rectangle 9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5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97" name="Rounded Rectangle 9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5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98" name="Rounded Rectangle 9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5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5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00" name="Rounded Rectangle 9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4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01" name="Rounded Rectangle 10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4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02" name="Rounded Rectangle 10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4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03" name="Rounded Rectangle 10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4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04" name="Rounded Rectangle 10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4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05" name="Rounded Rectangle 10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4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06" name="Rounded Rectangle 10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4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07" name="Rounded Rectangle 10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4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08" name="Rounded Rectangle 10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4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09" name="Rounded Rectangle 10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4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10" name="Rounded Rectangle 10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3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11" name="Rounded Rectangle 11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3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3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13" name="Rounded Rectangle 11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3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14" name="Rounded Rectangle 11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3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15" name="Rounded Rectangle 11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3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16" name="Rounded Rectangle 11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3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17" name="Rounded Rectangle 11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3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18" name="Rounded Rectangle 11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3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19" name="Rounded Rectangle 11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3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20" name="Rounded Rectangle 11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2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21" name="Rounded Rectangle 12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2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22" name="Rounded Rectangle 12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2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23" name="Rounded Rectangle 12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2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24" name="Rounded Rectangle 12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2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25" name="Rounded Rectangle 12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2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26" name="Rounded Rectangle 12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2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27" name="Rounded Rectangle 12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2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28" name="Rounded Rectangle 12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2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29" name="Rounded Rectangle 12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2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30" name="Rounded Rectangle 12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1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31" name="Rounded Rectangle 13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1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32" name="Rounded Rectangle 13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1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33" name="Rounded Rectangle 13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1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34" name="Rounded Rectangle 13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1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35" name="Rounded Rectangle 13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1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36" name="Rounded Rectangle 13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1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37" name="Rounded Rectangle 13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1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38" name="Rounded Rectangle 13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1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39" name="Rounded Rectangle 13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1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40" name="Rounded Rectangle 13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0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41" name="Rounded Rectangle 14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0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42" name="Rounded Rectangle 14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0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43" name="Rounded Rectangle 14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0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44" name="Rounded Rectangle 14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0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45" name="Rounded Rectangle 14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0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46" name="Rounded Rectangle 14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0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47" name="Rounded Rectangle 14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0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48" name="Rounded Rectangle 14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0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49" name="Rounded Rectangle 14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3:0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50" name="Rounded Rectangle 14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5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51" name="Rounded Rectangle 15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5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52" name="Rounded Rectangle 15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5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53" name="Rounded Rectangle 15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5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54" name="Rounded Rectangle 15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5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55" name="Rounded Rectangle 15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5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56" name="Rounded Rectangle 15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5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57" name="Rounded Rectangle 15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5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58" name="Rounded Rectangle 15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5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59" name="Rounded Rectangle 15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5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60" name="Rounded Rectangle 15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4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61" name="Rounded Rectangle 16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4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62" name="Rounded Rectangle 16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4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63" name="Rounded Rectangle 16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4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64" name="Rounded Rectangle 16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4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65" name="Rounded Rectangle 16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4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66" name="Rounded Rectangle 16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4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67" name="Rounded Rectangle 16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4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68" name="Rounded Rectangle 16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4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69" name="Rounded Rectangle 16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4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70" name="Rounded Rectangle 16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3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71" name="Rounded Rectangle 17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3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72" name="Rounded Rectangle 17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3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73" name="Rounded Rectangle 17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3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74" name="Rounded Rectangle 17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3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75" name="Rounded Rectangle 17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3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76" name="Rounded Rectangle 17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3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77" name="Rounded Rectangle 17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3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78" name="Rounded Rectangle 17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3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79" name="Rounded Rectangle 17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3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80" name="Rounded Rectangle 17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2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81" name="Rounded Rectangle 18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2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82" name="Rounded Rectangle 18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2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83" name="Rounded Rectangle 18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2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84" name="Rounded Rectangle 18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2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2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86" name="Rounded Rectangle 18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2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87" name="Rounded Rectangle 18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2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88" name="Rounded Rectangle 18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2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89" name="Rounded Rectangle 18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2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90" name="Rounded Rectangle 18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1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91" name="Rounded Rectangle 19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1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92" name="Rounded Rectangle 19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1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93" name="Rounded Rectangle 19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1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94" name="Rounded Rectangle 19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1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95" name="Rounded Rectangle 19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1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96" name="Rounded Rectangle 19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1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97" name="Rounded Rectangle 19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1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98" name="Rounded Rectangle 19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1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99" name="Rounded Rectangle 19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1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00" name="Rounded Rectangle 19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0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01" name="Rounded Rectangle 20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0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02" name="Rounded Rectangle 20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0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03" name="Rounded Rectangle 20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0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04" name="Rounded Rectangle 20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0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05" name="Rounded Rectangle 20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0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06" name="Rounded Rectangle 20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0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07" name="Rounded Rectangle 20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0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08" name="Rounded Rectangle 20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0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09" name="Rounded Rectangle 20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2:0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10" name="Rounded Rectangle 20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5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11" name="Rounded Rectangle 21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5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12" name="Rounded Rectangle 21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5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13" name="Rounded Rectangle 21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5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14" name="Rounded Rectangle 21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5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15" name="Rounded Rectangle 21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5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16" name="Rounded Rectangle 21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5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17" name="Rounded Rectangle 21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5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18" name="Rounded Rectangle 21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5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19" name="Rounded Rectangle 21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5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20" name="Rounded Rectangle 21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4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21" name="Rounded Rectangle 22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4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22" name="Rounded Rectangle 22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4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23" name="Rounded Rectangle 22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4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24" name="Rounded Rectangle 22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4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25" name="Rounded Rectangle 22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4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26" name="Rounded Rectangle 22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4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27" name="Rounded Rectangle 22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4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28" name="Rounded Rectangle 22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4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29" name="Rounded Rectangle 22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4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30" name="Rounded Rectangle 22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3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31" name="Rounded Rectangle 23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3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32" name="Rounded Rectangle 23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3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33" name="Rounded Rectangle 23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3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34" name="Rounded Rectangle 23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3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35" name="Rounded Rectangle 23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3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36" name="Rounded Rectangle 23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3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37" name="Rounded Rectangle 23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3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38" name="Rounded Rectangle 23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3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39" name="Rounded Rectangle 23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3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40" name="Rounded Rectangle 23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2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41" name="Rounded Rectangle 24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2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42" name="Rounded Rectangle 24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2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43" name="Rounded Rectangle 24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2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44" name="Rounded Rectangle 24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2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45" name="Rounded Rectangle 24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2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46" name="Rounded Rectangle 24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2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47" name="Rounded Rectangle 24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2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48" name="Rounded Rectangle 24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2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49" name="Rounded Rectangle 24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2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50" name="Rounded Rectangle 24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1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51" name="Rounded Rectangle 25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1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52" name="Rounded Rectangle 25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1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53" name="Rounded Rectangle 25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1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54" name="Rounded Rectangle 25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1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55" name="Rounded Rectangle 25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1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56" name="Rounded Rectangle 25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1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57" name="Rounded Rectangle 25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1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58" name="Rounded Rectangle 25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1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59" name="Rounded Rectangle 25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1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60" name="Rounded Rectangle 25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0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61" name="Rounded Rectangle 26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0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62" name="Rounded Rectangle 26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0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63" name="Rounded Rectangle 26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0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64" name="Rounded Rectangle 26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0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65" name="Rounded Rectangle 26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0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66" name="Rounded Rectangle 26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0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67" name="Rounded Rectangle 26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0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68" name="Rounded Rectangle 26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0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69" name="Rounded Rectangle 26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1:0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70" name="Rounded Rectangle 26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5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71" name="Rounded Rectangle 27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5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72" name="Rounded Rectangle 27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5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73" name="Rounded Rectangle 27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5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74" name="Rounded Rectangle 27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5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75" name="Rounded Rectangle 27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5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76" name="Rounded Rectangle 27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5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77" name="Rounded Rectangle 27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5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78" name="Rounded Rectangle 27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5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79" name="Rounded Rectangle 27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5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80" name="Rounded Rectangle 27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4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81" name="Rounded Rectangle 28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4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82" name="Rounded Rectangle 28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4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83" name="Rounded Rectangle 28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4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84" name="Rounded Rectangle 28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4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85" name="Rounded Rectangle 28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4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86" name="Rounded Rectangle 28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4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87" name="Rounded Rectangle 28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4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88" name="Rounded Rectangle 28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4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89" name="Rounded Rectangle 28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4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90" name="Rounded Rectangle 28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3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91" name="Rounded Rectangle 29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3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92" name="Rounded Rectangle 29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3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93" name="Rounded Rectangle 29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3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94" name="Rounded Rectangle 29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3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95" name="Rounded Rectangle 29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3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96" name="Rounded Rectangle 29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3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97" name="Rounded Rectangle 29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3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98" name="Rounded Rectangle 29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3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99" name="Rounded Rectangle 29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3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00" name="Rounded Rectangle 29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2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01" name="Rounded Rectangle 30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2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02" name="Rounded Rectangle 30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2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03" name="Rounded Rectangle 30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2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04" name="Rounded Rectangle 30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2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05" name="Rounded Rectangle 30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2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06" name="Rounded Rectangle 30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2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07" name="Rounded Rectangle 30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2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08" name="Rounded Rectangle 30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2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09" name="Rounded Rectangle 30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2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10" name="Rounded Rectangle 30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1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11" name="Rounded Rectangle 31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1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12" name="Rounded Rectangle 31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1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13" name="Rounded Rectangle 31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1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14" name="Rounded Rectangle 31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1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15" name="Rounded Rectangle 31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1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16" name="Rounded Rectangle 31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1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17" name="Rounded Rectangle 31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1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18" name="Rounded Rectangle 31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1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19" name="Rounded Rectangle 31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10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20" name="Rounded Rectangle 319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09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21" name="Rounded Rectangle 320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08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22" name="Rounded Rectangle 321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07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23" name="Rounded Rectangle 322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06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24" name="Rounded Rectangle 323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05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25" name="Rounded Rectangle 324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04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26" name="Rounded Rectangle 325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03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27" name="Rounded Rectangle 326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02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28" name="Rounded Rectangle 327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prstClr val="white"/>
                </a:solidFill>
              </a:rPr>
              <a:t>00:01</a:t>
            </a:r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329" name="Rounded Rectangle 328"/>
          <p:cNvSpPr/>
          <p:nvPr/>
        </p:nvSpPr>
        <p:spPr>
          <a:xfrm>
            <a:off x="9462655" y="542624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prstClr val="white"/>
                </a:solidFill>
              </a:rPr>
              <a:t>00:00</a:t>
            </a:r>
            <a:endParaRPr lang="en-US" sz="3600" dirty="0">
              <a:solidFill>
                <a:prstClr val="white"/>
              </a:solidFill>
            </a:endParaRPr>
          </a:p>
        </p:txBody>
      </p:sp>
      <p:sp>
        <p:nvSpPr>
          <p:cNvPr id="330" name="Oval 329"/>
          <p:cNvSpPr/>
          <p:nvPr/>
        </p:nvSpPr>
        <p:spPr>
          <a:xfrm>
            <a:off x="9157855" y="5239185"/>
            <a:ext cx="1828800" cy="9906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b="1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1757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6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8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1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2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3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4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5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6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7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8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9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1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2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3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4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5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6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7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8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9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60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61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62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63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74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75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76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77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78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79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80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81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82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83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84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85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86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87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88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89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90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91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92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93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94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95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96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475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485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495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505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0"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5" grpId="0"/>
      <p:bldP spid="16" grpId="0"/>
      <p:bldP spid="17" grpId="0"/>
      <p:bldP spid="18" grpId="0"/>
      <p:bldP spid="21" grpId="0"/>
      <p:bldP spid="22" grpId="0"/>
      <p:bldP spid="23" grpId="0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F5F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Punched Tape 1"/>
          <p:cNvSpPr/>
          <p:nvPr/>
        </p:nvSpPr>
        <p:spPr>
          <a:xfrm>
            <a:off x="928689" y="1737361"/>
            <a:ext cx="7131094" cy="2939142"/>
          </a:xfrm>
          <a:prstGeom prst="flowChartPunchedTap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245463" y="2554022"/>
            <a:ext cx="649754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ÀI TOÁN VỀ ĐẠI LƯỢNG TỈ LỆ NGHỊCH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45463" y="3583308"/>
            <a:ext cx="6497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5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43008" y="4408166"/>
            <a:ext cx="3909245" cy="2169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2306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F5F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59"/>
          <p:cNvSpPr txBox="1">
            <a:spLocks noChangeArrowheads="1"/>
          </p:cNvSpPr>
          <p:nvPr/>
        </p:nvSpPr>
        <p:spPr bwMode="auto">
          <a:xfrm>
            <a:off x="332325" y="193566"/>
            <a:ext cx="6400800" cy="58477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A6F8AE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A6F8AE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(PHT 6)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74248" y="799503"/>
            <a:ext cx="1091775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 phân xưởng dệt có tổng cộng 62 máy dệt (có cùng năng suất) và mỗi phân xưởng được giao dệt một số mét vải bằng nhau. Phân xưởng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 nhất hoàn thành công việc trong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ày,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ưởng thứ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 thành công việc trong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 ngày, phân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ưởng thứ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 thành công việc trong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 ngày.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 mỗi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xưởng có bao nhiêu máy dệt? 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2" descr="Estudio Clip art Bài tập về nhà Học sinh - png tải về - Miễn phí trong suốt  Phim Hoạt Hình png Tải về.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20029" y="4617919"/>
            <a:ext cx="3045814" cy="2132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1085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F5F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18"/>
          <p:cNvSpPr txBox="1">
            <a:spLocks noChangeArrowheads="1"/>
          </p:cNvSpPr>
          <p:nvPr/>
        </p:nvSpPr>
        <p:spPr bwMode="auto">
          <a:xfrm>
            <a:off x="478367" y="98425"/>
            <a:ext cx="11235267" cy="1169551"/>
          </a:xfrm>
          <a:prstGeom prst="rect">
            <a:avLst/>
          </a:prstGeom>
          <a:solidFill>
            <a:srgbClr val="F9F54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§4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 SỐ BÀI TOÁN VỀ ĐẠI LƯỢNG TỈ LỆ NGHỊCH</a:t>
            </a:r>
            <a:endParaRPr 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endParaRPr lang="en-US" altLang="en-US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8" name="Text Box 59"/>
          <p:cNvSpPr txBox="1">
            <a:spLocks noChangeArrowheads="1"/>
          </p:cNvSpPr>
          <p:nvPr/>
        </p:nvSpPr>
        <p:spPr bwMode="auto">
          <a:xfrm>
            <a:off x="232833" y="721573"/>
            <a:ext cx="6400800" cy="58477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A6F8AE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A6F8AE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(PHT 6)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40862" y="1186987"/>
            <a:ext cx="96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8" name="Rectangle 7"/>
          <p:cNvSpPr/>
          <p:nvPr/>
        </p:nvSpPr>
        <p:spPr>
          <a:xfrm>
            <a:off x="1864658" y="1648508"/>
            <a:ext cx="40767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smtClean="0">
                <a:latin typeface="Times New Roman" pitchFamily="18" charset="0"/>
                <a:cs typeface="Times New Roman" pitchFamily="18" charset="0"/>
              </a:rPr>
              <a:t>Tổng số máy 3 phân xưởng là 62 máy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864658" y="1258730"/>
            <a:ext cx="50193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 số máy </a:t>
            </a:r>
            <a:r>
              <a:rPr kumimoji="0" lang="sv-S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 phân</a:t>
            </a:r>
            <a:r>
              <a:rPr kumimoji="0" lang="sv-SE" sz="20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ưởng</a:t>
            </a:r>
            <a:r>
              <a:rPr kumimoji="0" lang="sv-S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, 2, 3 lần </a:t>
            </a:r>
            <a:r>
              <a:rPr kumimoji="0" lang="sv-SE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ượt là: </a:t>
            </a:r>
            <a:endParaRPr kumimoji="0" lang="sv-SE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864658" y="2050913"/>
            <a:ext cx="99174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ố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máy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số ngày hoàn thành công việc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là 2 đại lượng tỉ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lệ nghịch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nên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ta có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840550"/>
              </p:ext>
            </p:extLst>
          </p:nvPr>
        </p:nvGraphicFramePr>
        <p:xfrm>
          <a:off x="3094038" y="2708275"/>
          <a:ext cx="21129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" name="Equation" r:id="rId4" imgW="2108160" imgH="431640" progId="Equation.DSMT4">
                  <p:embed/>
                </p:oleObj>
              </mc:Choice>
              <mc:Fallback>
                <p:oleObj name="Equation" r:id="rId4" imgW="210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708275"/>
                        <a:ext cx="21129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13756"/>
              </p:ext>
            </p:extLst>
          </p:nvPr>
        </p:nvGraphicFramePr>
        <p:xfrm>
          <a:off x="5716124" y="2484995"/>
          <a:ext cx="221456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" name="Equation" r:id="rId6" imgW="2209680" imgH="1269720" progId="Equation.DSMT4">
                  <p:embed/>
                </p:oleObj>
              </mc:Choice>
              <mc:Fallback>
                <p:oleObj name="Equation" r:id="rId6" imgW="22096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124" y="2484995"/>
                        <a:ext cx="221456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1544706" y="3720829"/>
            <a:ext cx="51940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Áp dụng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tính chất của dãy tỉ số bằng nhau, ta có: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78168"/>
              </p:ext>
            </p:extLst>
          </p:nvPr>
        </p:nvGraphicFramePr>
        <p:xfrm>
          <a:off x="2298700" y="4230688"/>
          <a:ext cx="525621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" name="Equation" r:id="rId8" imgW="5244840" imgH="1269720" progId="Equation.DSMT4">
                  <p:embed/>
                </p:oleObj>
              </mc:Choice>
              <mc:Fallback>
                <p:oleObj name="Equation" r:id="rId8" imgW="524484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230688"/>
                        <a:ext cx="525621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684724" y="6299451"/>
            <a:ext cx="85157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y</a:t>
            </a:r>
            <a:r>
              <a:rPr kumimoji="0" lang="en-US" sz="20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ố máy 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ệt</a:t>
            </a:r>
            <a:r>
              <a:rPr kumimoji="0" lang="en-US" sz="20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 các</a:t>
            </a:r>
            <a:r>
              <a:rPr kumimoji="0" lang="en-US" sz="20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hân xưởng 1, 2, 3 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 </a:t>
            </a: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ượt là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30 máy,</a:t>
            </a:r>
            <a:r>
              <a:rPr kumimoji="0" lang="en-US" sz="20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0 máy, 12 máy.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50449" y="5731451"/>
            <a:ext cx="9172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Suy ra: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278514"/>
              </p:ext>
            </p:extLst>
          </p:nvPr>
        </p:nvGraphicFramePr>
        <p:xfrm>
          <a:off x="1813861" y="5498328"/>
          <a:ext cx="20621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" name="Equation" r:id="rId10" imgW="2057400" imgH="825480" progId="Equation.DSMT4">
                  <p:embed/>
                </p:oleObj>
              </mc:Choice>
              <mc:Fallback>
                <p:oleObj name="Equation" r:id="rId10" imgW="20574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861" y="5498328"/>
                        <a:ext cx="20621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242882"/>
              </p:ext>
            </p:extLst>
          </p:nvPr>
        </p:nvGraphicFramePr>
        <p:xfrm>
          <a:off x="3918751" y="5537136"/>
          <a:ext cx="22034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" name="Equation" r:id="rId12" imgW="2197080" imgH="838080" progId="Equation.DSMT4">
                  <p:embed/>
                </p:oleObj>
              </mc:Choice>
              <mc:Fallback>
                <p:oleObj name="Equation" r:id="rId12" imgW="21970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751" y="5537136"/>
                        <a:ext cx="22034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69066"/>
              </p:ext>
            </p:extLst>
          </p:nvPr>
        </p:nvGraphicFramePr>
        <p:xfrm>
          <a:off x="6208652" y="5537136"/>
          <a:ext cx="21526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" name="Equation" r:id="rId14" imgW="2145960" imgH="838080" progId="Equation.DSMT4">
                  <p:embed/>
                </p:oleObj>
              </mc:Choice>
              <mc:Fallback>
                <p:oleObj name="Equation" r:id="rId14" imgW="21459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652" y="5537136"/>
                        <a:ext cx="21526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7884337" y="1267539"/>
            <a:ext cx="8595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smtClean="0">
                <a:latin typeface="Times New Roman" pitchFamily="18" charset="0"/>
                <a:cs typeface="Times New Roman" pitchFamily="18" charset="0"/>
              </a:rPr>
              <a:t>(máy).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614528" y="1249246"/>
            <a:ext cx="12586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smtClean="0">
                <a:latin typeface="Times New Roman" pitchFamily="18" charset="0"/>
                <a:cs typeface="Times New Roman" pitchFamily="18" charset="0"/>
              </a:rPr>
              <a:t>Điều kiện: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851022" y="1278339"/>
                <a:ext cx="2274212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000" b="0" i="1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𝑔𝑢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ê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ư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𝑔</m:t>
                      </m:r>
                    </m:oMath>
                  </m:oMathPara>
                </a14:m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1022" y="1278339"/>
                <a:ext cx="2274212" cy="615553"/>
              </a:xfrm>
              <a:prstGeom prst="rect">
                <a:avLst/>
              </a:prstGeom>
              <a:blipFill rotWithShape="0">
                <a:blip r:embed="rId17"/>
                <a:stretch>
                  <a:fillRect l="-2681" t="-7921" b="-17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6784937" y="1264799"/>
                <a:ext cx="10620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4937" y="1264799"/>
                <a:ext cx="1062086" cy="369332"/>
              </a:xfrm>
              <a:prstGeom prst="rect">
                <a:avLst/>
              </a:prstGeom>
              <a:blipFill rotWithShape="0">
                <a:blip r:embed="rId1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347827" y="1622150"/>
                <a:ext cx="239604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2</a:t>
                </a:r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7827" y="1622150"/>
                <a:ext cx="2396041" cy="400110"/>
              </a:xfrm>
              <a:prstGeom prst="rect">
                <a:avLst/>
              </a:prstGeom>
              <a:blipFill rotWithShape="0">
                <a:blip r:embed="rId19"/>
                <a:stretch>
                  <a:fillRect t="-7576" r="-203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8446194" y="2406873"/>
            <a:ext cx="3751765" cy="34778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 phân xưởng dệt có tổng cộng 62 máy dệt (có cùng năng suất) và mỗi phân xưởng được giao dệt một số mét vải bằng nhau. Phân xưởng </a:t>
            </a:r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 nhất hoàn thành công việc trong </a:t>
            </a:r>
            <a:r>
              <a:rPr lang="en-US" sz="2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ày, </a:t>
            </a:r>
            <a:r>
              <a:rPr lang="en-US" sz="2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</a:t>
            </a:r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ưởng thứ </a:t>
            </a:r>
            <a:r>
              <a:rPr lang="en-US" sz="2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 thành công việc trong </a:t>
            </a:r>
            <a:r>
              <a:rPr lang="en-US" sz="2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 ngày, phân </a:t>
            </a:r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ưởng thứ </a:t>
            </a:r>
            <a:r>
              <a:rPr lang="en-US" sz="2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 </a:t>
            </a:r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 thành công việc trong </a:t>
            </a:r>
            <a:r>
              <a:rPr lang="en-US" sz="2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 ngày. </a:t>
            </a:r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 mỗi </a:t>
            </a:r>
            <a:r>
              <a:rPr lang="en-US" sz="2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xưởng có bao nhiêu máy dệt? </a:t>
            </a:r>
            <a:endParaRPr lang="en-US" sz="2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Picture 2" descr="Estudio Clip art Bài tập về nhà Học sinh - png tải về - Miễn phí trong suốt  Phim Hoạt Hình png Tải về."/>
          <p:cNvPicPr>
            <a:picLocks noChangeAspect="1" noChangeArrowheads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8" y="2572841"/>
            <a:ext cx="1404239" cy="982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3077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7" grpId="0"/>
      <p:bldP spid="23" grpId="0"/>
      <p:bldP spid="26" grpId="0"/>
      <p:bldP spid="4" grpId="0"/>
      <p:bldP spid="6" grpId="0"/>
      <p:bldP spid="28" grpId="0"/>
      <p:bldP spid="29" grpId="0"/>
      <p:bldP spid="2" grpId="0"/>
      <p:bldP spid="17" grpId="0"/>
      <p:bldP spid="3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2747554" cy="6858000"/>
          </a:xfrm>
          <a:prstGeom prst="rect">
            <a:avLst/>
          </a:prstGeom>
        </p:spPr>
      </p:pic>
      <p:sp>
        <p:nvSpPr>
          <p:cNvPr id="28" name="Flowchart: Process 27"/>
          <p:cNvSpPr/>
          <p:nvPr/>
        </p:nvSpPr>
        <p:spPr>
          <a:xfrm>
            <a:off x="5963712" y="3034745"/>
            <a:ext cx="4733365" cy="607260"/>
          </a:xfrm>
          <a:prstGeom prst="flowChartProcess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Diamond 31"/>
          <p:cNvSpPr/>
          <p:nvPr/>
        </p:nvSpPr>
        <p:spPr>
          <a:xfrm>
            <a:off x="2178743" y="1729945"/>
            <a:ext cx="2718488" cy="3398109"/>
          </a:xfrm>
          <a:prstGeom prst="diamond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lowchart: Process 4"/>
          <p:cNvSpPr/>
          <p:nvPr/>
        </p:nvSpPr>
        <p:spPr>
          <a:xfrm>
            <a:off x="3886592" y="5863612"/>
            <a:ext cx="4733365" cy="607260"/>
          </a:xfrm>
          <a:prstGeom prst="flowChartProcess">
            <a:avLst/>
          </a:prstGeom>
          <a:solidFill>
            <a:srgbClr val="0000FF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</a:t>
            </a:r>
            <a:endParaRPr lang="en-US" sz="2800" dirty="0">
              <a:solidFill>
                <a:srgbClr val="FF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3740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2" grpId="0" animBg="1"/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F5F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59"/>
          <p:cNvSpPr txBox="1">
            <a:spLocks noChangeArrowheads="1"/>
          </p:cNvSpPr>
          <p:nvPr/>
        </p:nvSpPr>
        <p:spPr bwMode="auto">
          <a:xfrm>
            <a:off x="5117586" y="171567"/>
            <a:ext cx="6400800" cy="58477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A6F8AE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A6F8AE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1 (PHT 7)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791574" y="715986"/>
            <a:ext cx="536943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 đội máy cày có tất cả 31 máy (có cùng năng suất) làm việc trên 3 cánh đồng có diện tích bằng nhau. Đội thứ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 hoàn thành công việc trong 4</a:t>
            </a: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ày, </a:t>
            </a: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i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 </a:t>
            </a: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 thành công việc trong 6</a:t>
            </a: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gày, đội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 </a:t>
            </a: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 thành công việc trong </a:t>
            </a: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 ngày.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 mỗi </a:t>
            </a: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i có mấy máy? </a:t>
            </a:r>
            <a:endParaRPr lang="en-US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873750" y="4080590"/>
            <a:ext cx="516096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biết 1 đội công nhân (năng suất làm việc như nhau) dự kiến xây 1 trường học trong 180 ngày. Hỏi: nếu điều chuyển 1/6 số công nhân sang công trình khác thì số công nhân còn lại sẽ xây ngôi trường đó trong bao nhiêu ngày?</a:t>
            </a:r>
          </a:p>
        </p:txBody>
      </p:sp>
      <p:sp>
        <p:nvSpPr>
          <p:cNvPr id="10" name="Text Box 59"/>
          <p:cNvSpPr txBox="1">
            <a:spLocks noChangeArrowheads="1"/>
          </p:cNvSpPr>
          <p:nvPr/>
        </p:nvSpPr>
        <p:spPr bwMode="auto">
          <a:xfrm>
            <a:off x="5219790" y="3571339"/>
            <a:ext cx="6400800" cy="58477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A6F8AE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A6F8AE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2 (PHT 7)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8" name="Freeform 116"/>
          <p:cNvSpPr>
            <a:spLocks/>
          </p:cNvSpPr>
          <p:nvPr/>
        </p:nvSpPr>
        <p:spPr bwMode="auto">
          <a:xfrm>
            <a:off x="4773613" y="2661041"/>
            <a:ext cx="17463" cy="30163"/>
          </a:xfrm>
          <a:custGeom>
            <a:avLst/>
            <a:gdLst>
              <a:gd name="T0" fmla="*/ 7 w 7"/>
              <a:gd name="T1" fmla="*/ 0 h 12"/>
              <a:gd name="T2" fmla="*/ 0 w 7"/>
              <a:gd name="T3" fmla="*/ 12 h 12"/>
              <a:gd name="T4" fmla="*/ 7 w 7"/>
              <a:gd name="T5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" h="12">
                <a:moveTo>
                  <a:pt x="7" y="0"/>
                </a:moveTo>
                <a:cubicBezTo>
                  <a:pt x="5" y="4"/>
                  <a:pt x="2" y="8"/>
                  <a:pt x="0" y="12"/>
                </a:cubicBezTo>
                <a:cubicBezTo>
                  <a:pt x="2" y="8"/>
                  <a:pt x="5" y="4"/>
                  <a:pt x="7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00" name="start timer"/>
          <p:cNvGrpSpPr/>
          <p:nvPr/>
        </p:nvGrpSpPr>
        <p:grpSpPr>
          <a:xfrm>
            <a:off x="1512000" y="185859"/>
            <a:ext cx="2636838" cy="799962"/>
            <a:chOff x="1332706" y="185859"/>
            <a:chExt cx="2636838" cy="799962"/>
          </a:xfrm>
        </p:grpSpPr>
        <p:sp>
          <p:nvSpPr>
            <p:cNvPr id="101" name="Rounded Rectangle 100"/>
            <p:cNvSpPr/>
            <p:nvPr/>
          </p:nvSpPr>
          <p:spPr>
            <a:xfrm>
              <a:off x="133270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2" name="Rounded Rectangle 101"/>
            <p:cNvSpPr/>
            <p:nvPr/>
          </p:nvSpPr>
          <p:spPr>
            <a:xfrm>
              <a:off x="133270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smtClean="0">
                  <a:latin typeface="Arial" panose="020B0604020202020204" pitchFamily="34" charset="0"/>
                  <a:cs typeface="Arial" panose="020B0604020202020204" pitchFamily="34" charset="0"/>
                </a:rPr>
                <a:t>BẮT ĐẦU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3" name="times up"/>
          <p:cNvGrpSpPr/>
          <p:nvPr/>
        </p:nvGrpSpPr>
        <p:grpSpPr>
          <a:xfrm>
            <a:off x="1528696" y="198877"/>
            <a:ext cx="2636838" cy="799962"/>
            <a:chOff x="4321176" y="185859"/>
            <a:chExt cx="2636838" cy="799962"/>
          </a:xfrm>
        </p:grpSpPr>
        <p:sp>
          <p:nvSpPr>
            <p:cNvPr id="104" name="Rounded Rectangle 103"/>
            <p:cNvSpPr/>
            <p:nvPr/>
          </p:nvSpPr>
          <p:spPr>
            <a:xfrm>
              <a:off x="432117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5" name="Rounded Rectangle 104"/>
            <p:cNvSpPr/>
            <p:nvPr/>
          </p:nvSpPr>
          <p:spPr>
            <a:xfrm>
              <a:off x="432117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smtClean="0"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6" name="Rectangle 5"/>
          <p:cNvSpPr>
            <a:spLocks noChangeArrowheads="1"/>
          </p:cNvSpPr>
          <p:nvPr/>
        </p:nvSpPr>
        <p:spPr bwMode="auto">
          <a:xfrm>
            <a:off x="2655888" y="1741878"/>
            <a:ext cx="136525" cy="371475"/>
          </a:xfrm>
          <a:prstGeom prst="rect">
            <a:avLst/>
          </a:prstGeom>
          <a:solidFill>
            <a:srgbClr val="9E9D9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07" name="Rectangle 6"/>
          <p:cNvSpPr>
            <a:spLocks noChangeArrowheads="1"/>
          </p:cNvSpPr>
          <p:nvPr/>
        </p:nvSpPr>
        <p:spPr bwMode="auto">
          <a:xfrm>
            <a:off x="2655888" y="1741878"/>
            <a:ext cx="13652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08" name="Rectangle 7"/>
          <p:cNvSpPr>
            <a:spLocks noChangeArrowheads="1"/>
          </p:cNvSpPr>
          <p:nvPr/>
        </p:nvSpPr>
        <p:spPr bwMode="auto">
          <a:xfrm>
            <a:off x="2655888" y="1741878"/>
            <a:ext cx="136525" cy="146050"/>
          </a:xfrm>
          <a:prstGeom prst="rect">
            <a:avLst/>
          </a:prstGeom>
          <a:solidFill>
            <a:srgbClr val="8685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09" name="Rectangle 8"/>
          <p:cNvSpPr>
            <a:spLocks noChangeArrowheads="1"/>
          </p:cNvSpPr>
          <p:nvPr/>
        </p:nvSpPr>
        <p:spPr bwMode="auto">
          <a:xfrm>
            <a:off x="2655888" y="1741878"/>
            <a:ext cx="13652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0" name="Freeform 9"/>
          <p:cNvSpPr>
            <a:spLocks/>
          </p:cNvSpPr>
          <p:nvPr/>
        </p:nvSpPr>
        <p:spPr bwMode="auto">
          <a:xfrm>
            <a:off x="2498725" y="1633928"/>
            <a:ext cx="460375" cy="195263"/>
          </a:xfrm>
          <a:custGeom>
            <a:avLst/>
            <a:gdLst>
              <a:gd name="T0" fmla="*/ 188 w 188"/>
              <a:gd name="T1" fmla="*/ 64 h 80"/>
              <a:gd name="T2" fmla="*/ 172 w 188"/>
              <a:gd name="T3" fmla="*/ 80 h 80"/>
              <a:gd name="T4" fmla="*/ 16 w 188"/>
              <a:gd name="T5" fmla="*/ 80 h 80"/>
              <a:gd name="T6" fmla="*/ 0 w 188"/>
              <a:gd name="T7" fmla="*/ 64 h 80"/>
              <a:gd name="T8" fmla="*/ 0 w 188"/>
              <a:gd name="T9" fmla="*/ 16 h 80"/>
              <a:gd name="T10" fmla="*/ 16 w 188"/>
              <a:gd name="T11" fmla="*/ 0 h 80"/>
              <a:gd name="T12" fmla="*/ 172 w 188"/>
              <a:gd name="T13" fmla="*/ 0 h 80"/>
              <a:gd name="T14" fmla="*/ 188 w 188"/>
              <a:gd name="T15" fmla="*/ 16 h 80"/>
              <a:gd name="T16" fmla="*/ 188 w 188"/>
              <a:gd name="T17" fmla="*/ 64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88" h="80">
                <a:moveTo>
                  <a:pt x="188" y="64"/>
                </a:moveTo>
                <a:cubicBezTo>
                  <a:pt x="188" y="73"/>
                  <a:pt x="181" y="80"/>
                  <a:pt x="172" y="80"/>
                </a:cubicBezTo>
                <a:cubicBezTo>
                  <a:pt x="16" y="80"/>
                  <a:pt x="16" y="80"/>
                  <a:pt x="16" y="80"/>
                </a:cubicBezTo>
                <a:cubicBezTo>
                  <a:pt x="7" y="80"/>
                  <a:pt x="0" y="73"/>
                  <a:pt x="0" y="64"/>
                </a:cubicBezTo>
                <a:cubicBezTo>
                  <a:pt x="0" y="16"/>
                  <a:pt x="0" y="16"/>
                  <a:pt x="0" y="16"/>
                </a:cubicBezTo>
                <a:cubicBezTo>
                  <a:pt x="0" y="7"/>
                  <a:pt x="7" y="0"/>
                  <a:pt x="16" y="0"/>
                </a:cubicBezTo>
                <a:cubicBezTo>
                  <a:pt x="172" y="0"/>
                  <a:pt x="172" y="0"/>
                  <a:pt x="172" y="0"/>
                </a:cubicBezTo>
                <a:cubicBezTo>
                  <a:pt x="181" y="0"/>
                  <a:pt x="188" y="7"/>
                  <a:pt x="188" y="16"/>
                </a:cubicBezTo>
                <a:lnTo>
                  <a:pt x="188" y="64"/>
                </a:lnTo>
                <a:close/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1" name="Freeform 10"/>
          <p:cNvSpPr>
            <a:spLocks/>
          </p:cNvSpPr>
          <p:nvPr/>
        </p:nvSpPr>
        <p:spPr bwMode="auto">
          <a:xfrm>
            <a:off x="3525838" y="1881578"/>
            <a:ext cx="911225" cy="1109663"/>
          </a:xfrm>
          <a:custGeom>
            <a:avLst/>
            <a:gdLst>
              <a:gd name="T0" fmla="*/ 5 w 372"/>
              <a:gd name="T1" fmla="*/ 378 h 454"/>
              <a:gd name="T2" fmla="*/ 8 w 372"/>
              <a:gd name="T3" fmla="*/ 397 h 454"/>
              <a:gd name="T4" fmla="*/ 80 w 372"/>
              <a:gd name="T5" fmla="*/ 450 h 454"/>
              <a:gd name="T6" fmla="*/ 99 w 372"/>
              <a:gd name="T7" fmla="*/ 447 h 454"/>
              <a:gd name="T8" fmla="*/ 368 w 372"/>
              <a:gd name="T9" fmla="*/ 76 h 454"/>
              <a:gd name="T10" fmla="*/ 364 w 372"/>
              <a:gd name="T11" fmla="*/ 57 h 454"/>
              <a:gd name="T12" fmla="*/ 292 w 372"/>
              <a:gd name="T13" fmla="*/ 5 h 454"/>
              <a:gd name="T14" fmla="*/ 273 w 372"/>
              <a:gd name="T15" fmla="*/ 8 h 454"/>
              <a:gd name="T16" fmla="*/ 5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5" y="378"/>
                </a:moveTo>
                <a:cubicBezTo>
                  <a:pt x="0" y="384"/>
                  <a:pt x="2" y="393"/>
                  <a:pt x="8" y="397"/>
                </a:cubicBezTo>
                <a:cubicBezTo>
                  <a:pt x="80" y="450"/>
                  <a:pt x="80" y="450"/>
                  <a:pt x="80" y="450"/>
                </a:cubicBezTo>
                <a:cubicBezTo>
                  <a:pt x="86" y="454"/>
                  <a:pt x="95" y="453"/>
                  <a:pt x="99" y="447"/>
                </a:cubicBezTo>
                <a:cubicBezTo>
                  <a:pt x="368" y="76"/>
                  <a:pt x="368" y="76"/>
                  <a:pt x="368" y="76"/>
                </a:cubicBezTo>
                <a:cubicBezTo>
                  <a:pt x="372" y="70"/>
                  <a:pt x="371" y="62"/>
                  <a:pt x="364" y="57"/>
                </a:cubicBezTo>
                <a:cubicBezTo>
                  <a:pt x="292" y="5"/>
                  <a:pt x="292" y="5"/>
                  <a:pt x="292" y="5"/>
                </a:cubicBezTo>
                <a:cubicBezTo>
                  <a:pt x="286" y="0"/>
                  <a:pt x="277" y="2"/>
                  <a:pt x="273" y="8"/>
                </a:cubicBezTo>
                <a:cubicBezTo>
                  <a:pt x="5" y="378"/>
                  <a:pt x="5" y="378"/>
                  <a:pt x="5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2" name="Freeform 11"/>
          <p:cNvSpPr>
            <a:spLocks/>
          </p:cNvSpPr>
          <p:nvPr/>
        </p:nvSpPr>
        <p:spPr bwMode="auto">
          <a:xfrm>
            <a:off x="1027113" y="1860941"/>
            <a:ext cx="909638" cy="1111250"/>
          </a:xfrm>
          <a:custGeom>
            <a:avLst/>
            <a:gdLst>
              <a:gd name="T0" fmla="*/ 368 w 372"/>
              <a:gd name="T1" fmla="*/ 378 h 454"/>
              <a:gd name="T2" fmla="*/ 365 w 372"/>
              <a:gd name="T3" fmla="*/ 397 h 454"/>
              <a:gd name="T4" fmla="*/ 292 w 372"/>
              <a:gd name="T5" fmla="*/ 449 h 454"/>
              <a:gd name="T6" fmla="*/ 273 w 372"/>
              <a:gd name="T7" fmla="*/ 446 h 454"/>
              <a:gd name="T8" fmla="*/ 5 w 372"/>
              <a:gd name="T9" fmla="*/ 76 h 454"/>
              <a:gd name="T10" fmla="*/ 8 w 372"/>
              <a:gd name="T11" fmla="*/ 57 h 454"/>
              <a:gd name="T12" fmla="*/ 80 w 372"/>
              <a:gd name="T13" fmla="*/ 4 h 454"/>
              <a:gd name="T14" fmla="*/ 100 w 372"/>
              <a:gd name="T15" fmla="*/ 7 h 454"/>
              <a:gd name="T16" fmla="*/ 368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368" y="378"/>
                </a:moveTo>
                <a:cubicBezTo>
                  <a:pt x="372" y="384"/>
                  <a:pt x="371" y="392"/>
                  <a:pt x="365" y="397"/>
                </a:cubicBezTo>
                <a:cubicBezTo>
                  <a:pt x="292" y="449"/>
                  <a:pt x="292" y="449"/>
                  <a:pt x="292" y="449"/>
                </a:cubicBezTo>
                <a:cubicBezTo>
                  <a:pt x="286" y="454"/>
                  <a:pt x="277" y="452"/>
                  <a:pt x="273" y="446"/>
                </a:cubicBezTo>
                <a:cubicBezTo>
                  <a:pt x="5" y="76"/>
                  <a:pt x="5" y="76"/>
                  <a:pt x="5" y="76"/>
                </a:cubicBezTo>
                <a:cubicBezTo>
                  <a:pt x="0" y="70"/>
                  <a:pt x="2" y="61"/>
                  <a:pt x="8" y="57"/>
                </a:cubicBezTo>
                <a:cubicBezTo>
                  <a:pt x="80" y="4"/>
                  <a:pt x="80" y="4"/>
                  <a:pt x="80" y="4"/>
                </a:cubicBezTo>
                <a:cubicBezTo>
                  <a:pt x="86" y="0"/>
                  <a:pt x="95" y="1"/>
                  <a:pt x="100" y="7"/>
                </a:cubicBezTo>
                <a:cubicBezTo>
                  <a:pt x="368" y="378"/>
                  <a:pt x="368" y="378"/>
                  <a:pt x="368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3" name="Freeform 12"/>
          <p:cNvSpPr>
            <a:spLocks noEditPoints="1"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close/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  <a:close/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4" name="Freeform 13"/>
          <p:cNvSpPr>
            <a:spLocks noEditPoints="1"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5" name="Freeform 14"/>
          <p:cNvSpPr>
            <a:spLocks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99 w 111"/>
              <a:gd name="T1" fmla="*/ 0 h 80"/>
              <a:gd name="T2" fmla="*/ 0 w 111"/>
              <a:gd name="T3" fmla="*/ 63 h 80"/>
              <a:gd name="T4" fmla="*/ 12 w 111"/>
              <a:gd name="T5" fmla="*/ 80 h 80"/>
              <a:gd name="T6" fmla="*/ 33 w 111"/>
              <a:gd name="T7" fmla="*/ 66 h 80"/>
              <a:gd name="T8" fmla="*/ 47 w 111"/>
              <a:gd name="T9" fmla="*/ 59 h 80"/>
              <a:gd name="T10" fmla="*/ 85 w 111"/>
              <a:gd name="T11" fmla="*/ 36 h 80"/>
              <a:gd name="T12" fmla="*/ 107 w 111"/>
              <a:gd name="T13" fmla="*/ 19 h 80"/>
              <a:gd name="T14" fmla="*/ 111 w 111"/>
              <a:gd name="T15" fmla="*/ 17 h 80"/>
              <a:gd name="T16" fmla="*/ 99 w 111"/>
              <a:gd name="T17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1" h="80">
                <a:moveTo>
                  <a:pt x="99" y="0"/>
                </a:moveTo>
                <a:cubicBezTo>
                  <a:pt x="0" y="63"/>
                  <a:pt x="0" y="63"/>
                  <a:pt x="0" y="63"/>
                </a:cubicBezTo>
                <a:cubicBezTo>
                  <a:pt x="12" y="80"/>
                  <a:pt x="12" y="80"/>
                  <a:pt x="12" y="80"/>
                </a:cubicBezTo>
                <a:cubicBezTo>
                  <a:pt x="19" y="75"/>
                  <a:pt x="26" y="70"/>
                  <a:pt x="33" y="66"/>
                </a:cubicBezTo>
                <a:cubicBezTo>
                  <a:pt x="38" y="64"/>
                  <a:pt x="42" y="61"/>
                  <a:pt x="47" y="59"/>
                </a:cubicBezTo>
                <a:cubicBezTo>
                  <a:pt x="58" y="50"/>
                  <a:pt x="71" y="42"/>
                  <a:pt x="85" y="36"/>
                </a:cubicBezTo>
                <a:cubicBezTo>
                  <a:pt x="92" y="30"/>
                  <a:pt x="99" y="25"/>
                  <a:pt x="107" y="19"/>
                </a:cubicBezTo>
                <a:cubicBezTo>
                  <a:pt x="108" y="19"/>
                  <a:pt x="110" y="18"/>
                  <a:pt x="111" y="17"/>
                </a:cubicBezTo>
                <a:cubicBezTo>
                  <a:pt x="99" y="0"/>
                  <a:pt x="99" y="0"/>
                  <a:pt x="99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6" name="Freeform 15"/>
          <p:cNvSpPr>
            <a:spLocks/>
          </p:cNvSpPr>
          <p:nvPr/>
        </p:nvSpPr>
        <p:spPr bwMode="auto">
          <a:xfrm>
            <a:off x="4198938" y="2343541"/>
            <a:ext cx="30163" cy="38100"/>
          </a:xfrm>
          <a:custGeom>
            <a:avLst/>
            <a:gdLst>
              <a:gd name="T0" fmla="*/ 11 w 12"/>
              <a:gd name="T1" fmla="*/ 0 h 16"/>
              <a:gd name="T2" fmla="*/ 0 w 12"/>
              <a:gd name="T3" fmla="*/ 15 h 16"/>
              <a:gd name="T4" fmla="*/ 1 w 12"/>
              <a:gd name="T5" fmla="*/ 16 h 16"/>
              <a:gd name="T6" fmla="*/ 12 w 12"/>
              <a:gd name="T7" fmla="*/ 0 h 16"/>
              <a:gd name="T8" fmla="*/ 11 w 12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6">
                <a:moveTo>
                  <a:pt x="11" y="0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1" y="15"/>
                  <a:pt x="1" y="16"/>
                </a:cubicBezTo>
                <a:cubicBezTo>
                  <a:pt x="12" y="0"/>
                  <a:pt x="12" y="0"/>
                  <a:pt x="12" y="0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7" name="Freeform 16"/>
          <p:cNvSpPr>
            <a:spLocks/>
          </p:cNvSpPr>
          <p:nvPr/>
        </p:nvSpPr>
        <p:spPr bwMode="auto">
          <a:xfrm>
            <a:off x="3959225" y="2189553"/>
            <a:ext cx="266700" cy="190500"/>
          </a:xfrm>
          <a:custGeom>
            <a:avLst/>
            <a:gdLst>
              <a:gd name="T0" fmla="*/ 11 w 109"/>
              <a:gd name="T1" fmla="*/ 0 h 78"/>
              <a:gd name="T2" fmla="*/ 0 w 109"/>
              <a:gd name="T3" fmla="*/ 16 h 78"/>
              <a:gd name="T4" fmla="*/ 4 w 109"/>
              <a:gd name="T5" fmla="*/ 18 h 78"/>
              <a:gd name="T6" fmla="*/ 26 w 109"/>
              <a:gd name="T7" fmla="*/ 35 h 78"/>
              <a:gd name="T8" fmla="*/ 64 w 109"/>
              <a:gd name="T9" fmla="*/ 58 h 78"/>
              <a:gd name="T10" fmla="*/ 78 w 109"/>
              <a:gd name="T11" fmla="*/ 65 h 78"/>
              <a:gd name="T12" fmla="*/ 98 w 109"/>
              <a:gd name="T13" fmla="*/ 78 h 78"/>
              <a:gd name="T14" fmla="*/ 109 w 109"/>
              <a:gd name="T15" fmla="*/ 63 h 78"/>
              <a:gd name="T16" fmla="*/ 11 w 109"/>
              <a:gd name="T17" fmla="*/ 0 h 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9" h="78">
                <a:moveTo>
                  <a:pt x="11" y="0"/>
                </a:moveTo>
                <a:cubicBezTo>
                  <a:pt x="0" y="16"/>
                  <a:pt x="0" y="16"/>
                  <a:pt x="0" y="16"/>
                </a:cubicBezTo>
                <a:cubicBezTo>
                  <a:pt x="1" y="17"/>
                  <a:pt x="3" y="18"/>
                  <a:pt x="4" y="18"/>
                </a:cubicBezTo>
                <a:cubicBezTo>
                  <a:pt x="11" y="24"/>
                  <a:pt x="19" y="29"/>
                  <a:pt x="26" y="35"/>
                </a:cubicBezTo>
                <a:cubicBezTo>
                  <a:pt x="40" y="41"/>
                  <a:pt x="52" y="49"/>
                  <a:pt x="64" y="58"/>
                </a:cubicBezTo>
                <a:cubicBezTo>
                  <a:pt x="68" y="61"/>
                  <a:pt x="73" y="63"/>
                  <a:pt x="78" y="65"/>
                </a:cubicBezTo>
                <a:cubicBezTo>
                  <a:pt x="85" y="69"/>
                  <a:pt x="92" y="73"/>
                  <a:pt x="98" y="78"/>
                </a:cubicBezTo>
                <a:cubicBezTo>
                  <a:pt x="109" y="63"/>
                  <a:pt x="109" y="63"/>
                  <a:pt x="109" y="63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8" name="Freeform 17"/>
          <p:cNvSpPr>
            <a:spLocks/>
          </p:cNvSpPr>
          <p:nvPr/>
        </p:nvSpPr>
        <p:spPr bwMode="auto">
          <a:xfrm>
            <a:off x="457200" y="1349766"/>
            <a:ext cx="1560513" cy="1320800"/>
          </a:xfrm>
          <a:custGeom>
            <a:avLst/>
            <a:gdLst>
              <a:gd name="T0" fmla="*/ 638 w 638"/>
              <a:gd name="T1" fmla="*/ 194 h 540"/>
              <a:gd name="T2" fmla="*/ 638 w 638"/>
              <a:gd name="T3" fmla="*/ 194 h 540"/>
              <a:gd name="T4" fmla="*/ 194 w 638"/>
              <a:gd name="T5" fmla="*/ 96 h 540"/>
              <a:gd name="T6" fmla="*/ 96 w 638"/>
              <a:gd name="T7" fmla="*/ 540 h 540"/>
              <a:gd name="T8" fmla="*/ 96 w 638"/>
              <a:gd name="T9" fmla="*/ 540 h 540"/>
              <a:gd name="T10" fmla="*/ 638 w 638"/>
              <a:gd name="T11" fmla="*/ 194 h 5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40">
                <a:moveTo>
                  <a:pt x="638" y="194"/>
                </a:moveTo>
                <a:cubicBezTo>
                  <a:pt x="638" y="194"/>
                  <a:pt x="638" y="194"/>
                  <a:pt x="638" y="194"/>
                </a:cubicBezTo>
                <a:cubicBezTo>
                  <a:pt x="543" y="44"/>
                  <a:pt x="344" y="0"/>
                  <a:pt x="194" y="96"/>
                </a:cubicBezTo>
                <a:cubicBezTo>
                  <a:pt x="44" y="191"/>
                  <a:pt x="0" y="390"/>
                  <a:pt x="96" y="540"/>
                </a:cubicBezTo>
                <a:cubicBezTo>
                  <a:pt x="96" y="540"/>
                  <a:pt x="96" y="540"/>
                  <a:pt x="96" y="540"/>
                </a:cubicBezTo>
                <a:cubicBezTo>
                  <a:pt x="638" y="194"/>
                  <a:pt x="638" y="194"/>
                  <a:pt x="638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9" name="Freeform 18"/>
          <p:cNvSpPr>
            <a:spLocks noEditPoints="1"/>
          </p:cNvSpPr>
          <p:nvPr/>
        </p:nvSpPr>
        <p:spPr bwMode="auto">
          <a:xfrm>
            <a:off x="673100" y="2553091"/>
            <a:ext cx="203200" cy="117475"/>
          </a:xfrm>
          <a:custGeom>
            <a:avLst/>
            <a:gdLst>
              <a:gd name="T0" fmla="*/ 0 w 83"/>
              <a:gd name="T1" fmla="*/ 36 h 48"/>
              <a:gd name="T2" fmla="*/ 8 w 83"/>
              <a:gd name="T3" fmla="*/ 48 h 48"/>
              <a:gd name="T4" fmla="*/ 0 w 83"/>
              <a:gd name="T5" fmla="*/ 36 h 48"/>
              <a:gd name="T6" fmla="*/ 83 w 83"/>
              <a:gd name="T7" fmla="*/ 0 h 48"/>
              <a:gd name="T8" fmla="*/ 8 w 83"/>
              <a:gd name="T9" fmla="*/ 48 h 48"/>
              <a:gd name="T10" fmla="*/ 83 w 83"/>
              <a:gd name="T11" fmla="*/ 0 h 48"/>
              <a:gd name="T12" fmla="*/ 83 w 83"/>
              <a:gd name="T13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3" h="48">
                <a:moveTo>
                  <a:pt x="0" y="36"/>
                </a:moveTo>
                <a:cubicBezTo>
                  <a:pt x="3" y="40"/>
                  <a:pt x="5" y="44"/>
                  <a:pt x="8" y="48"/>
                </a:cubicBezTo>
                <a:cubicBezTo>
                  <a:pt x="5" y="44"/>
                  <a:pt x="3" y="40"/>
                  <a:pt x="0" y="36"/>
                </a:cubicBezTo>
                <a:moveTo>
                  <a:pt x="83" y="0"/>
                </a:moveTo>
                <a:cubicBezTo>
                  <a:pt x="8" y="48"/>
                  <a:pt x="8" y="48"/>
                  <a:pt x="8" y="48"/>
                </a:cubicBezTo>
                <a:cubicBezTo>
                  <a:pt x="83" y="0"/>
                  <a:pt x="83" y="0"/>
                  <a:pt x="83" y="0"/>
                </a:cubicBezTo>
                <a:cubicBezTo>
                  <a:pt x="83" y="0"/>
                  <a:pt x="83" y="0"/>
                  <a:pt x="83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0" name="Freeform 19"/>
          <p:cNvSpPr>
            <a:spLocks/>
          </p:cNvSpPr>
          <p:nvPr/>
        </p:nvSpPr>
        <p:spPr bwMode="auto">
          <a:xfrm>
            <a:off x="606425" y="1589478"/>
            <a:ext cx="365125" cy="1081088"/>
          </a:xfrm>
          <a:custGeom>
            <a:avLst/>
            <a:gdLst>
              <a:gd name="T0" fmla="*/ 149 w 149"/>
              <a:gd name="T1" fmla="*/ 0 h 442"/>
              <a:gd name="T2" fmla="*/ 60 w 149"/>
              <a:gd name="T3" fmla="*/ 95 h 442"/>
              <a:gd name="T4" fmla="*/ 5 w 149"/>
              <a:gd name="T5" fmla="*/ 278 h 442"/>
              <a:gd name="T6" fmla="*/ 13 w 149"/>
              <a:gd name="T7" fmla="*/ 391 h 442"/>
              <a:gd name="T8" fmla="*/ 27 w 149"/>
              <a:gd name="T9" fmla="*/ 430 h 442"/>
              <a:gd name="T10" fmla="*/ 35 w 149"/>
              <a:gd name="T11" fmla="*/ 442 h 442"/>
              <a:gd name="T12" fmla="*/ 35 w 149"/>
              <a:gd name="T13" fmla="*/ 442 h 442"/>
              <a:gd name="T14" fmla="*/ 35 w 149"/>
              <a:gd name="T15" fmla="*/ 442 h 442"/>
              <a:gd name="T16" fmla="*/ 110 w 149"/>
              <a:gd name="T17" fmla="*/ 394 h 442"/>
              <a:gd name="T18" fmla="*/ 105 w 149"/>
              <a:gd name="T19" fmla="*/ 139 h 442"/>
              <a:gd name="T20" fmla="*/ 148 w 149"/>
              <a:gd name="T21" fmla="*/ 2 h 442"/>
              <a:gd name="T22" fmla="*/ 149 w 149"/>
              <a:gd name="T23" fmla="*/ 0 h 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2">
                <a:moveTo>
                  <a:pt x="149" y="0"/>
                </a:moveTo>
                <a:cubicBezTo>
                  <a:pt x="117" y="27"/>
                  <a:pt x="80" y="57"/>
                  <a:pt x="60" y="95"/>
                </a:cubicBezTo>
                <a:cubicBezTo>
                  <a:pt x="31" y="152"/>
                  <a:pt x="12" y="215"/>
                  <a:pt x="5" y="278"/>
                </a:cubicBezTo>
                <a:cubicBezTo>
                  <a:pt x="0" y="328"/>
                  <a:pt x="7" y="359"/>
                  <a:pt x="13" y="391"/>
                </a:cubicBezTo>
                <a:cubicBezTo>
                  <a:pt x="16" y="407"/>
                  <a:pt x="21" y="418"/>
                  <a:pt x="27" y="430"/>
                </a:cubicBezTo>
                <a:cubicBezTo>
                  <a:pt x="30" y="434"/>
                  <a:pt x="32" y="438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110" y="394"/>
                  <a:pt x="110" y="394"/>
                  <a:pt x="110" y="394"/>
                </a:cubicBezTo>
                <a:cubicBezTo>
                  <a:pt x="92" y="312"/>
                  <a:pt x="87" y="222"/>
                  <a:pt x="105" y="139"/>
                </a:cubicBezTo>
                <a:cubicBezTo>
                  <a:pt x="115" y="91"/>
                  <a:pt x="130" y="47"/>
                  <a:pt x="148" y="2"/>
                </a:cubicBezTo>
                <a:cubicBezTo>
                  <a:pt x="148" y="2"/>
                  <a:pt x="149" y="1"/>
                  <a:pt x="149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1" name="Freeform 20"/>
          <p:cNvSpPr>
            <a:spLocks/>
          </p:cNvSpPr>
          <p:nvPr/>
        </p:nvSpPr>
        <p:spPr bwMode="auto">
          <a:xfrm>
            <a:off x="1068388" y="5628078"/>
            <a:ext cx="765175" cy="941388"/>
          </a:xfrm>
          <a:custGeom>
            <a:avLst/>
            <a:gdLst>
              <a:gd name="T0" fmla="*/ 140 w 313"/>
              <a:gd name="T1" fmla="*/ 366 h 385"/>
              <a:gd name="T2" fmla="*/ 112 w 313"/>
              <a:gd name="T3" fmla="*/ 381 h 385"/>
              <a:gd name="T4" fmla="*/ 13 w 313"/>
              <a:gd name="T5" fmla="*/ 378 h 385"/>
              <a:gd name="T6" fmla="*/ 6 w 313"/>
              <a:gd name="T7" fmla="*/ 350 h 385"/>
              <a:gd name="T8" fmla="*/ 174 w 313"/>
              <a:gd name="T9" fmla="*/ 13 h 385"/>
              <a:gd name="T10" fmla="*/ 201 w 313"/>
              <a:gd name="T11" fmla="*/ 6 h 385"/>
              <a:gd name="T12" fmla="*/ 301 w 313"/>
              <a:gd name="T13" fmla="*/ 66 h 385"/>
              <a:gd name="T14" fmla="*/ 308 w 313"/>
              <a:gd name="T15" fmla="*/ 93 h 385"/>
              <a:gd name="T16" fmla="*/ 140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40" y="366"/>
                </a:moveTo>
                <a:cubicBezTo>
                  <a:pt x="134" y="376"/>
                  <a:pt x="129" y="381"/>
                  <a:pt x="112" y="381"/>
                </a:cubicBezTo>
                <a:cubicBezTo>
                  <a:pt x="112" y="381"/>
                  <a:pt x="36" y="385"/>
                  <a:pt x="13" y="378"/>
                </a:cubicBezTo>
                <a:cubicBezTo>
                  <a:pt x="2" y="375"/>
                  <a:pt x="0" y="360"/>
                  <a:pt x="6" y="350"/>
                </a:cubicBezTo>
                <a:cubicBezTo>
                  <a:pt x="174" y="13"/>
                  <a:pt x="174" y="13"/>
                  <a:pt x="174" y="13"/>
                </a:cubicBezTo>
                <a:cubicBezTo>
                  <a:pt x="179" y="4"/>
                  <a:pt x="192" y="0"/>
                  <a:pt x="201" y="6"/>
                </a:cubicBezTo>
                <a:cubicBezTo>
                  <a:pt x="301" y="66"/>
                  <a:pt x="301" y="66"/>
                  <a:pt x="301" y="66"/>
                </a:cubicBezTo>
                <a:cubicBezTo>
                  <a:pt x="310" y="71"/>
                  <a:pt x="313" y="84"/>
                  <a:pt x="308" y="93"/>
                </a:cubicBezTo>
                <a:cubicBezTo>
                  <a:pt x="140" y="366"/>
                  <a:pt x="140" y="366"/>
                  <a:pt x="140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2" name="Freeform 21"/>
          <p:cNvSpPr>
            <a:spLocks noEditPoints="1"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close/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3" name="Freeform 22"/>
          <p:cNvSpPr>
            <a:spLocks noEditPoints="1"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4" name="Freeform 23"/>
          <p:cNvSpPr>
            <a:spLocks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15 w 136"/>
              <a:gd name="T1" fmla="*/ 0 h 97"/>
              <a:gd name="T2" fmla="*/ 0 w 136"/>
              <a:gd name="T3" fmla="*/ 29 h 97"/>
              <a:gd name="T4" fmla="*/ 59 w 136"/>
              <a:gd name="T5" fmla="*/ 64 h 97"/>
              <a:gd name="T6" fmla="*/ 127 w 136"/>
              <a:gd name="T7" fmla="*/ 97 h 97"/>
              <a:gd name="T8" fmla="*/ 136 w 136"/>
              <a:gd name="T9" fmla="*/ 81 h 97"/>
              <a:gd name="T10" fmla="*/ 15 w 136"/>
              <a:gd name="T11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6" h="97">
                <a:moveTo>
                  <a:pt x="15" y="0"/>
                </a:moveTo>
                <a:cubicBezTo>
                  <a:pt x="0" y="29"/>
                  <a:pt x="0" y="29"/>
                  <a:pt x="0" y="29"/>
                </a:cubicBezTo>
                <a:cubicBezTo>
                  <a:pt x="20" y="40"/>
                  <a:pt x="40" y="52"/>
                  <a:pt x="59" y="64"/>
                </a:cubicBezTo>
                <a:cubicBezTo>
                  <a:pt x="82" y="74"/>
                  <a:pt x="105" y="85"/>
                  <a:pt x="127" y="97"/>
                </a:cubicBezTo>
                <a:cubicBezTo>
                  <a:pt x="136" y="81"/>
                  <a:pt x="136" y="81"/>
                  <a:pt x="136" y="81"/>
                </a:cubicBezTo>
                <a:cubicBezTo>
                  <a:pt x="94" y="57"/>
                  <a:pt x="53" y="30"/>
                  <a:pt x="15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5" name="Freeform 24"/>
          <p:cNvSpPr>
            <a:spLocks/>
          </p:cNvSpPr>
          <p:nvPr/>
        </p:nvSpPr>
        <p:spPr bwMode="auto">
          <a:xfrm>
            <a:off x="3633788" y="5628078"/>
            <a:ext cx="765175" cy="941388"/>
          </a:xfrm>
          <a:custGeom>
            <a:avLst/>
            <a:gdLst>
              <a:gd name="T0" fmla="*/ 173 w 313"/>
              <a:gd name="T1" fmla="*/ 366 h 385"/>
              <a:gd name="T2" fmla="*/ 201 w 313"/>
              <a:gd name="T3" fmla="*/ 381 h 385"/>
              <a:gd name="T4" fmla="*/ 300 w 313"/>
              <a:gd name="T5" fmla="*/ 378 h 385"/>
              <a:gd name="T6" fmla="*/ 307 w 313"/>
              <a:gd name="T7" fmla="*/ 350 h 385"/>
              <a:gd name="T8" fmla="*/ 139 w 313"/>
              <a:gd name="T9" fmla="*/ 13 h 385"/>
              <a:gd name="T10" fmla="*/ 112 w 313"/>
              <a:gd name="T11" fmla="*/ 6 h 385"/>
              <a:gd name="T12" fmla="*/ 12 w 313"/>
              <a:gd name="T13" fmla="*/ 66 h 385"/>
              <a:gd name="T14" fmla="*/ 5 w 313"/>
              <a:gd name="T15" fmla="*/ 93 h 385"/>
              <a:gd name="T16" fmla="*/ 173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73" y="366"/>
                </a:moveTo>
                <a:cubicBezTo>
                  <a:pt x="179" y="376"/>
                  <a:pt x="184" y="381"/>
                  <a:pt x="201" y="381"/>
                </a:cubicBezTo>
                <a:cubicBezTo>
                  <a:pt x="201" y="381"/>
                  <a:pt x="277" y="385"/>
                  <a:pt x="300" y="378"/>
                </a:cubicBezTo>
                <a:cubicBezTo>
                  <a:pt x="311" y="375"/>
                  <a:pt x="313" y="360"/>
                  <a:pt x="307" y="350"/>
                </a:cubicBezTo>
                <a:cubicBezTo>
                  <a:pt x="139" y="13"/>
                  <a:pt x="139" y="13"/>
                  <a:pt x="139" y="13"/>
                </a:cubicBezTo>
                <a:cubicBezTo>
                  <a:pt x="134" y="4"/>
                  <a:pt x="121" y="0"/>
                  <a:pt x="112" y="6"/>
                </a:cubicBezTo>
                <a:cubicBezTo>
                  <a:pt x="12" y="66"/>
                  <a:pt x="12" y="66"/>
                  <a:pt x="12" y="66"/>
                </a:cubicBezTo>
                <a:cubicBezTo>
                  <a:pt x="3" y="71"/>
                  <a:pt x="0" y="84"/>
                  <a:pt x="5" y="93"/>
                </a:cubicBezTo>
                <a:cubicBezTo>
                  <a:pt x="173" y="366"/>
                  <a:pt x="173" y="366"/>
                  <a:pt x="173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6" name="Freeform 25"/>
          <p:cNvSpPr>
            <a:spLocks/>
          </p:cNvSpPr>
          <p:nvPr/>
        </p:nvSpPr>
        <p:spPr bwMode="auto">
          <a:xfrm>
            <a:off x="4094163" y="5899541"/>
            <a:ext cx="36513" cy="73025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7" name="Freeform 26"/>
          <p:cNvSpPr>
            <a:spLocks/>
          </p:cNvSpPr>
          <p:nvPr/>
        </p:nvSpPr>
        <p:spPr bwMode="auto">
          <a:xfrm>
            <a:off x="4094163" y="5899541"/>
            <a:ext cx="36513" cy="73025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8" name="Freeform 27"/>
          <p:cNvSpPr>
            <a:spLocks/>
          </p:cNvSpPr>
          <p:nvPr/>
        </p:nvSpPr>
        <p:spPr bwMode="auto">
          <a:xfrm>
            <a:off x="3795713" y="5899541"/>
            <a:ext cx="334963" cy="239713"/>
          </a:xfrm>
          <a:custGeom>
            <a:avLst/>
            <a:gdLst>
              <a:gd name="T0" fmla="*/ 122 w 137"/>
              <a:gd name="T1" fmla="*/ 0 h 98"/>
              <a:gd name="T2" fmla="*/ 0 w 137"/>
              <a:gd name="T3" fmla="*/ 81 h 98"/>
              <a:gd name="T4" fmla="*/ 10 w 137"/>
              <a:gd name="T5" fmla="*/ 98 h 98"/>
              <a:gd name="T6" fmla="*/ 78 w 137"/>
              <a:gd name="T7" fmla="*/ 65 h 98"/>
              <a:gd name="T8" fmla="*/ 137 w 137"/>
              <a:gd name="T9" fmla="*/ 30 h 98"/>
              <a:gd name="T10" fmla="*/ 122 w 137"/>
              <a:gd name="T11" fmla="*/ 0 h 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7" h="98">
                <a:moveTo>
                  <a:pt x="122" y="0"/>
                </a:moveTo>
                <a:cubicBezTo>
                  <a:pt x="83" y="30"/>
                  <a:pt x="43" y="58"/>
                  <a:pt x="0" y="81"/>
                </a:cubicBezTo>
                <a:cubicBezTo>
                  <a:pt x="10" y="98"/>
                  <a:pt x="10" y="98"/>
                  <a:pt x="10" y="98"/>
                </a:cubicBezTo>
                <a:cubicBezTo>
                  <a:pt x="32" y="86"/>
                  <a:pt x="55" y="75"/>
                  <a:pt x="78" y="65"/>
                </a:cubicBezTo>
                <a:cubicBezTo>
                  <a:pt x="97" y="53"/>
                  <a:pt x="117" y="41"/>
                  <a:pt x="137" y="30"/>
                </a:cubicBezTo>
                <a:cubicBezTo>
                  <a:pt x="122" y="0"/>
                  <a:pt x="122" y="0"/>
                  <a:pt x="122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29" name="Group 128">
            <a:extLst>
              <a:ext uri="{FF2B5EF4-FFF2-40B4-BE49-F238E27FC236}">
                <a16:creationId xmlns:a16="http://schemas.microsoft.com/office/drawing/2014/main" xmlns="" id="{BB0445D5-A6E5-40E7-BBDD-5E3EFA13BDED}"/>
              </a:ext>
            </a:extLst>
          </p:cNvPr>
          <p:cNvGrpSpPr/>
          <p:nvPr/>
        </p:nvGrpSpPr>
        <p:grpSpPr>
          <a:xfrm rot="1786145">
            <a:off x="817563" y="2264166"/>
            <a:ext cx="3829050" cy="3830638"/>
            <a:chOff x="817563" y="2264166"/>
            <a:chExt cx="3829050" cy="3830638"/>
          </a:xfrm>
        </p:grpSpPr>
        <p:sp>
          <p:nvSpPr>
            <p:cNvPr id="130" name="Oval 28"/>
            <p:cNvSpPr>
              <a:spLocks noChangeArrowheads="1"/>
            </p:cNvSpPr>
            <p:nvPr/>
          </p:nvSpPr>
          <p:spPr bwMode="auto">
            <a:xfrm>
              <a:off x="817563" y="2264166"/>
              <a:ext cx="3829050" cy="3830638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131" name="hour hand"/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132" name="Freeform 29"/>
          <p:cNvSpPr>
            <a:spLocks noEditPoints="1"/>
          </p:cNvSpPr>
          <p:nvPr/>
        </p:nvSpPr>
        <p:spPr bwMode="auto">
          <a:xfrm>
            <a:off x="538163" y="1986353"/>
            <a:ext cx="4387850" cy="4384675"/>
          </a:xfrm>
          <a:custGeom>
            <a:avLst/>
            <a:gdLst>
              <a:gd name="T0" fmla="*/ 897 w 1794"/>
              <a:gd name="T1" fmla="*/ 1793 h 1793"/>
              <a:gd name="T2" fmla="*/ 263 w 1794"/>
              <a:gd name="T3" fmla="*/ 1531 h 1793"/>
              <a:gd name="T4" fmla="*/ 0 w 1794"/>
              <a:gd name="T5" fmla="*/ 897 h 1793"/>
              <a:gd name="T6" fmla="*/ 263 w 1794"/>
              <a:gd name="T7" fmla="*/ 262 h 1793"/>
              <a:gd name="T8" fmla="*/ 897 w 1794"/>
              <a:gd name="T9" fmla="*/ 0 h 1793"/>
              <a:gd name="T10" fmla="*/ 1531 w 1794"/>
              <a:gd name="T11" fmla="*/ 262 h 1793"/>
              <a:gd name="T12" fmla="*/ 1794 w 1794"/>
              <a:gd name="T13" fmla="*/ 897 h 1793"/>
              <a:gd name="T14" fmla="*/ 1531 w 1794"/>
              <a:gd name="T15" fmla="*/ 1531 h 1793"/>
              <a:gd name="T16" fmla="*/ 897 w 1794"/>
              <a:gd name="T17" fmla="*/ 1793 h 1793"/>
              <a:gd name="T18" fmla="*/ 897 w 1794"/>
              <a:gd name="T19" fmla="*/ 79 h 1793"/>
              <a:gd name="T20" fmla="*/ 79 w 1794"/>
              <a:gd name="T21" fmla="*/ 897 h 1793"/>
              <a:gd name="T22" fmla="*/ 897 w 1794"/>
              <a:gd name="T23" fmla="*/ 1714 h 1793"/>
              <a:gd name="T24" fmla="*/ 1715 w 1794"/>
              <a:gd name="T25" fmla="*/ 897 h 1793"/>
              <a:gd name="T26" fmla="*/ 897 w 1794"/>
              <a:gd name="T27" fmla="*/ 79 h 17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794" h="1793">
                <a:moveTo>
                  <a:pt x="897" y="1793"/>
                </a:moveTo>
                <a:cubicBezTo>
                  <a:pt x="658" y="1793"/>
                  <a:pt x="432" y="1700"/>
                  <a:pt x="263" y="1531"/>
                </a:cubicBezTo>
                <a:cubicBezTo>
                  <a:pt x="94" y="1361"/>
                  <a:pt x="0" y="1136"/>
                  <a:pt x="0" y="897"/>
                </a:cubicBezTo>
                <a:cubicBezTo>
                  <a:pt x="0" y="657"/>
                  <a:pt x="94" y="432"/>
                  <a:pt x="263" y="262"/>
                </a:cubicBezTo>
                <a:cubicBezTo>
                  <a:pt x="432" y="93"/>
                  <a:pt x="658" y="0"/>
                  <a:pt x="897" y="0"/>
                </a:cubicBezTo>
                <a:cubicBezTo>
                  <a:pt x="1137" y="0"/>
                  <a:pt x="1362" y="93"/>
                  <a:pt x="1531" y="262"/>
                </a:cubicBezTo>
                <a:cubicBezTo>
                  <a:pt x="1701" y="432"/>
                  <a:pt x="1794" y="657"/>
                  <a:pt x="1794" y="897"/>
                </a:cubicBezTo>
                <a:cubicBezTo>
                  <a:pt x="1794" y="1136"/>
                  <a:pt x="1701" y="1361"/>
                  <a:pt x="1531" y="1531"/>
                </a:cubicBezTo>
                <a:cubicBezTo>
                  <a:pt x="1362" y="1700"/>
                  <a:pt x="1137" y="1793"/>
                  <a:pt x="897" y="1793"/>
                </a:cubicBezTo>
                <a:moveTo>
                  <a:pt x="897" y="79"/>
                </a:moveTo>
                <a:cubicBezTo>
                  <a:pt x="446" y="79"/>
                  <a:pt x="79" y="446"/>
                  <a:pt x="79" y="897"/>
                </a:cubicBezTo>
                <a:cubicBezTo>
                  <a:pt x="79" y="1348"/>
                  <a:pt x="446" y="1714"/>
                  <a:pt x="897" y="1714"/>
                </a:cubicBezTo>
                <a:cubicBezTo>
                  <a:pt x="1348" y="1714"/>
                  <a:pt x="1715" y="1348"/>
                  <a:pt x="1715" y="897"/>
                </a:cubicBezTo>
                <a:cubicBezTo>
                  <a:pt x="1715" y="446"/>
                  <a:pt x="1348" y="79"/>
                  <a:pt x="897" y="79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3" name="Freeform 30"/>
          <p:cNvSpPr>
            <a:spLocks noEditPoints="1"/>
          </p:cNvSpPr>
          <p:nvPr/>
        </p:nvSpPr>
        <p:spPr bwMode="auto">
          <a:xfrm>
            <a:off x="711200" y="2157803"/>
            <a:ext cx="4043363" cy="4041775"/>
          </a:xfrm>
          <a:custGeom>
            <a:avLst/>
            <a:gdLst>
              <a:gd name="T0" fmla="*/ 826 w 1653"/>
              <a:gd name="T1" fmla="*/ 1653 h 1653"/>
              <a:gd name="T2" fmla="*/ 0 w 1653"/>
              <a:gd name="T3" fmla="*/ 827 h 1653"/>
              <a:gd name="T4" fmla="*/ 826 w 1653"/>
              <a:gd name="T5" fmla="*/ 0 h 1653"/>
              <a:gd name="T6" fmla="*/ 1653 w 1653"/>
              <a:gd name="T7" fmla="*/ 827 h 1653"/>
              <a:gd name="T8" fmla="*/ 826 w 1653"/>
              <a:gd name="T9" fmla="*/ 1653 h 1653"/>
              <a:gd name="T10" fmla="*/ 826 w 1653"/>
              <a:gd name="T11" fmla="*/ 49 h 1653"/>
              <a:gd name="T12" fmla="*/ 48 w 1653"/>
              <a:gd name="T13" fmla="*/ 827 h 1653"/>
              <a:gd name="T14" fmla="*/ 826 w 1653"/>
              <a:gd name="T15" fmla="*/ 1605 h 1653"/>
              <a:gd name="T16" fmla="*/ 1604 w 1653"/>
              <a:gd name="T17" fmla="*/ 827 h 1653"/>
              <a:gd name="T18" fmla="*/ 826 w 1653"/>
              <a:gd name="T19" fmla="*/ 49 h 1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653" h="1653">
                <a:moveTo>
                  <a:pt x="826" y="1653"/>
                </a:moveTo>
                <a:cubicBezTo>
                  <a:pt x="371" y="1653"/>
                  <a:pt x="0" y="1282"/>
                  <a:pt x="0" y="827"/>
                </a:cubicBezTo>
                <a:cubicBezTo>
                  <a:pt x="0" y="371"/>
                  <a:pt x="371" y="0"/>
                  <a:pt x="826" y="0"/>
                </a:cubicBezTo>
                <a:cubicBezTo>
                  <a:pt x="1282" y="0"/>
                  <a:pt x="1653" y="371"/>
                  <a:pt x="1653" y="827"/>
                </a:cubicBezTo>
                <a:cubicBezTo>
                  <a:pt x="1653" y="1282"/>
                  <a:pt x="1282" y="1653"/>
                  <a:pt x="826" y="1653"/>
                </a:cubicBezTo>
                <a:moveTo>
                  <a:pt x="826" y="49"/>
                </a:moveTo>
                <a:cubicBezTo>
                  <a:pt x="397" y="49"/>
                  <a:pt x="48" y="398"/>
                  <a:pt x="48" y="827"/>
                </a:cubicBezTo>
                <a:cubicBezTo>
                  <a:pt x="48" y="1256"/>
                  <a:pt x="397" y="1605"/>
                  <a:pt x="826" y="1605"/>
                </a:cubicBezTo>
                <a:cubicBezTo>
                  <a:pt x="1255" y="1605"/>
                  <a:pt x="1604" y="1256"/>
                  <a:pt x="1604" y="827"/>
                </a:cubicBezTo>
                <a:cubicBezTo>
                  <a:pt x="1604" y="398"/>
                  <a:pt x="1255" y="49"/>
                  <a:pt x="826" y="49"/>
                </a:cubicBezTo>
              </a:path>
            </a:pathLst>
          </a:custGeom>
          <a:solidFill>
            <a:srgbClr val="DFDE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4" name="Freeform 31"/>
          <p:cNvSpPr>
            <a:spLocks noEditPoints="1"/>
          </p:cNvSpPr>
          <p:nvPr/>
        </p:nvSpPr>
        <p:spPr bwMode="auto">
          <a:xfrm>
            <a:off x="620713" y="2067316"/>
            <a:ext cx="4221163" cy="4222750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35" name="Group 134">
            <a:extLst>
              <a:ext uri="{FF2B5EF4-FFF2-40B4-BE49-F238E27FC236}">
                <a16:creationId xmlns:a16="http://schemas.microsoft.com/office/drawing/2014/main" xmlns="" id="{9ADC1153-2F43-486F-96A6-AB4ADCB780F8}"/>
              </a:ext>
            </a:extLst>
          </p:cNvPr>
          <p:cNvGrpSpPr/>
          <p:nvPr/>
        </p:nvGrpSpPr>
        <p:grpSpPr>
          <a:xfrm>
            <a:off x="2455863" y="2411803"/>
            <a:ext cx="566738" cy="566738"/>
            <a:chOff x="2455863" y="2411803"/>
            <a:chExt cx="566738" cy="566738"/>
          </a:xfrm>
        </p:grpSpPr>
        <p:sp>
          <p:nvSpPr>
            <p:cNvPr id="13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1" name="Rectangle 37"/>
            <p:cNvSpPr>
              <a:spLocks noChangeArrowheads="1"/>
            </p:cNvSpPr>
            <p:nvPr/>
          </p:nvSpPr>
          <p:spPr bwMode="auto">
            <a:xfrm>
              <a:off x="2662555" y="2499116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5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42" name="Freeform 40"/>
          <p:cNvSpPr>
            <a:spLocks noEditPoints="1"/>
          </p:cNvSpPr>
          <p:nvPr/>
        </p:nvSpPr>
        <p:spPr bwMode="auto">
          <a:xfrm>
            <a:off x="3244850" y="2851541"/>
            <a:ext cx="20638" cy="122238"/>
          </a:xfrm>
          <a:custGeom>
            <a:avLst/>
            <a:gdLst>
              <a:gd name="T0" fmla="*/ 8 w 8"/>
              <a:gd name="T1" fmla="*/ 50 h 50"/>
              <a:gd name="T2" fmla="*/ 8 w 8"/>
              <a:gd name="T3" fmla="*/ 50 h 50"/>
              <a:gd name="T4" fmla="*/ 8 w 8"/>
              <a:gd name="T5" fmla="*/ 50 h 50"/>
              <a:gd name="T6" fmla="*/ 8 w 8"/>
              <a:gd name="T7" fmla="*/ 50 h 50"/>
              <a:gd name="T8" fmla="*/ 0 w 8"/>
              <a:gd name="T9" fmla="*/ 11 h 50"/>
              <a:gd name="T10" fmla="*/ 0 w 8"/>
              <a:gd name="T11" fmla="*/ 11 h 50"/>
              <a:gd name="T12" fmla="*/ 0 w 8"/>
              <a:gd name="T13" fmla="*/ 11 h 50"/>
              <a:gd name="T14" fmla="*/ 0 w 8"/>
              <a:gd name="T15" fmla="*/ 11 h 50"/>
              <a:gd name="T16" fmla="*/ 0 w 8"/>
              <a:gd name="T17" fmla="*/ 11 h 50"/>
              <a:gd name="T18" fmla="*/ 0 w 8"/>
              <a:gd name="T19" fmla="*/ 11 h 50"/>
              <a:gd name="T20" fmla="*/ 0 w 8"/>
              <a:gd name="T21" fmla="*/ 10 h 50"/>
              <a:gd name="T22" fmla="*/ 0 w 8"/>
              <a:gd name="T23" fmla="*/ 10 h 50"/>
              <a:gd name="T24" fmla="*/ 0 w 8"/>
              <a:gd name="T25" fmla="*/ 10 h 50"/>
              <a:gd name="T26" fmla="*/ 0 w 8"/>
              <a:gd name="T27" fmla="*/ 10 h 50"/>
              <a:gd name="T28" fmla="*/ 0 w 8"/>
              <a:gd name="T29" fmla="*/ 9 h 50"/>
              <a:gd name="T30" fmla="*/ 0 w 8"/>
              <a:gd name="T31" fmla="*/ 9 h 50"/>
              <a:gd name="T32" fmla="*/ 0 w 8"/>
              <a:gd name="T33" fmla="*/ 9 h 50"/>
              <a:gd name="T34" fmla="*/ 0 w 8"/>
              <a:gd name="T35" fmla="*/ 9 h 50"/>
              <a:gd name="T36" fmla="*/ 0 w 8"/>
              <a:gd name="T37" fmla="*/ 9 h 50"/>
              <a:gd name="T38" fmla="*/ 0 w 8"/>
              <a:gd name="T39" fmla="*/ 9 h 50"/>
              <a:gd name="T40" fmla="*/ 0 w 8"/>
              <a:gd name="T41" fmla="*/ 8 h 50"/>
              <a:gd name="T42" fmla="*/ 0 w 8"/>
              <a:gd name="T43" fmla="*/ 8 h 50"/>
              <a:gd name="T44" fmla="*/ 0 w 8"/>
              <a:gd name="T45" fmla="*/ 8 h 50"/>
              <a:gd name="T46" fmla="*/ 0 w 8"/>
              <a:gd name="T47" fmla="*/ 7 h 50"/>
              <a:gd name="T48" fmla="*/ 0 w 8"/>
              <a:gd name="T49" fmla="*/ 7 h 50"/>
              <a:gd name="T50" fmla="*/ 0 w 8"/>
              <a:gd name="T51" fmla="*/ 7 h 50"/>
              <a:gd name="T52" fmla="*/ 0 w 8"/>
              <a:gd name="T53" fmla="*/ 7 h 50"/>
              <a:gd name="T54" fmla="*/ 0 w 8"/>
              <a:gd name="T55" fmla="*/ 7 h 50"/>
              <a:gd name="T56" fmla="*/ 0 w 8"/>
              <a:gd name="T57" fmla="*/ 7 h 50"/>
              <a:gd name="T58" fmla="*/ 0 w 8"/>
              <a:gd name="T59" fmla="*/ 6 h 50"/>
              <a:gd name="T60" fmla="*/ 0 w 8"/>
              <a:gd name="T61" fmla="*/ 6 h 50"/>
              <a:gd name="T62" fmla="*/ 0 w 8"/>
              <a:gd name="T63" fmla="*/ 6 h 50"/>
              <a:gd name="T64" fmla="*/ 0 w 8"/>
              <a:gd name="T65" fmla="*/ 6 h 50"/>
              <a:gd name="T66" fmla="*/ 0 w 8"/>
              <a:gd name="T67" fmla="*/ 6 h 50"/>
              <a:gd name="T68" fmla="*/ 0 w 8"/>
              <a:gd name="T69" fmla="*/ 6 h 50"/>
              <a:gd name="T70" fmla="*/ 0 w 8"/>
              <a:gd name="T71" fmla="*/ 5 h 50"/>
              <a:gd name="T72" fmla="*/ 0 w 8"/>
              <a:gd name="T73" fmla="*/ 5 h 50"/>
              <a:gd name="T74" fmla="*/ 0 w 8"/>
              <a:gd name="T75" fmla="*/ 5 h 50"/>
              <a:gd name="T76" fmla="*/ 0 w 8"/>
              <a:gd name="T77" fmla="*/ 5 h 50"/>
              <a:gd name="T78" fmla="*/ 0 w 8"/>
              <a:gd name="T79" fmla="*/ 5 h 50"/>
              <a:gd name="T80" fmla="*/ 0 w 8"/>
              <a:gd name="T81" fmla="*/ 4 h 50"/>
              <a:gd name="T82" fmla="*/ 0 w 8"/>
              <a:gd name="T83" fmla="*/ 4 h 50"/>
              <a:gd name="T84" fmla="*/ 0 w 8"/>
              <a:gd name="T85" fmla="*/ 4 h 50"/>
              <a:gd name="T86" fmla="*/ 0 w 8"/>
              <a:gd name="T87" fmla="*/ 4 h 50"/>
              <a:gd name="T88" fmla="*/ 0 w 8"/>
              <a:gd name="T89" fmla="*/ 3 h 50"/>
              <a:gd name="T90" fmla="*/ 0 w 8"/>
              <a:gd name="T91" fmla="*/ 3 h 50"/>
              <a:gd name="T92" fmla="*/ 0 w 8"/>
              <a:gd name="T93" fmla="*/ 3 h 50"/>
              <a:gd name="T94" fmla="*/ 0 w 8"/>
              <a:gd name="T95" fmla="*/ 3 h 50"/>
              <a:gd name="T96" fmla="*/ 0 w 8"/>
              <a:gd name="T97" fmla="*/ 3 h 50"/>
              <a:gd name="T98" fmla="*/ 0 w 8"/>
              <a:gd name="T99" fmla="*/ 3 h 50"/>
              <a:gd name="T100" fmla="*/ 0 w 8"/>
              <a:gd name="T101" fmla="*/ 2 h 50"/>
              <a:gd name="T102" fmla="*/ 0 w 8"/>
              <a:gd name="T103" fmla="*/ 2 h 50"/>
              <a:gd name="T104" fmla="*/ 0 w 8"/>
              <a:gd name="T105" fmla="*/ 2 h 50"/>
              <a:gd name="T106" fmla="*/ 0 w 8"/>
              <a:gd name="T107" fmla="*/ 2 h 50"/>
              <a:gd name="T108" fmla="*/ 0 w 8"/>
              <a:gd name="T109" fmla="*/ 2 h 50"/>
              <a:gd name="T110" fmla="*/ 0 w 8"/>
              <a:gd name="T111" fmla="*/ 1 h 50"/>
              <a:gd name="T112" fmla="*/ 0 w 8"/>
              <a:gd name="T113" fmla="*/ 0 h 50"/>
              <a:gd name="T114" fmla="*/ 0 w 8"/>
              <a:gd name="T115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8" h="50">
                <a:moveTo>
                  <a:pt x="8" y="50"/>
                </a:moveTo>
                <a:cubicBezTo>
                  <a:pt x="8" y="50"/>
                  <a:pt x="8" y="50"/>
                  <a:pt x="8" y="50"/>
                </a:cubicBezTo>
                <a:cubicBezTo>
                  <a:pt x="8" y="50"/>
                  <a:pt x="8" y="50"/>
                  <a:pt x="8" y="50"/>
                </a:cubicBezTo>
                <a:moveTo>
                  <a:pt x="8" y="50"/>
                </a:moveTo>
                <a:cubicBezTo>
                  <a:pt x="8" y="50"/>
                  <a:pt x="8" y="50"/>
                  <a:pt x="8" y="50"/>
                </a:cubicBezTo>
                <a:cubicBezTo>
                  <a:pt x="8" y="50"/>
                  <a:pt x="8" y="50"/>
                  <a:pt x="8" y="50"/>
                </a:cubicBezTo>
                <a:moveTo>
                  <a:pt x="8" y="49"/>
                </a:moveTo>
                <a:cubicBezTo>
                  <a:pt x="8" y="50"/>
                  <a:pt x="8" y="50"/>
                  <a:pt x="8" y="50"/>
                </a:cubicBezTo>
                <a:cubicBezTo>
                  <a:pt x="8" y="50"/>
                  <a:pt x="8" y="50"/>
                  <a:pt x="8" y="49"/>
                </a:cubicBezTo>
                <a:moveTo>
                  <a:pt x="0" y="11"/>
                </a:moveTo>
                <a:cubicBezTo>
                  <a:pt x="0" y="25"/>
                  <a:pt x="2" y="38"/>
                  <a:pt x="8" y="49"/>
                </a:cubicBezTo>
                <a:cubicBezTo>
                  <a:pt x="2" y="38"/>
                  <a:pt x="0" y="25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0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8"/>
                </a:moveTo>
                <a:cubicBezTo>
                  <a:pt x="0" y="8"/>
                  <a:pt x="0" y="8"/>
                  <a:pt x="0" y="9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7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5"/>
                </a:moveTo>
                <a:cubicBezTo>
                  <a:pt x="0" y="5"/>
                  <a:pt x="0" y="6"/>
                  <a:pt x="0" y="6"/>
                </a:cubicBezTo>
                <a:cubicBezTo>
                  <a:pt x="0" y="6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3"/>
                </a:moveTo>
                <a:cubicBezTo>
                  <a:pt x="0" y="3"/>
                  <a:pt x="0" y="3"/>
                  <a:pt x="0" y="4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2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3" name="Freeform 46"/>
          <p:cNvSpPr>
            <a:spLocks noEditPoints="1"/>
          </p:cNvSpPr>
          <p:nvPr/>
        </p:nvSpPr>
        <p:spPr bwMode="auto">
          <a:xfrm>
            <a:off x="3786188" y="3272228"/>
            <a:ext cx="46038" cy="188913"/>
          </a:xfrm>
          <a:custGeom>
            <a:avLst/>
            <a:gdLst>
              <a:gd name="T0" fmla="*/ 3 w 19"/>
              <a:gd name="T1" fmla="*/ 76 h 77"/>
              <a:gd name="T2" fmla="*/ 3 w 19"/>
              <a:gd name="T3" fmla="*/ 76 h 77"/>
              <a:gd name="T4" fmla="*/ 3 w 19"/>
              <a:gd name="T5" fmla="*/ 76 h 77"/>
              <a:gd name="T6" fmla="*/ 3 w 19"/>
              <a:gd name="T7" fmla="*/ 75 h 77"/>
              <a:gd name="T8" fmla="*/ 3 w 19"/>
              <a:gd name="T9" fmla="*/ 75 h 77"/>
              <a:gd name="T10" fmla="*/ 3 w 19"/>
              <a:gd name="T11" fmla="*/ 75 h 77"/>
              <a:gd name="T12" fmla="*/ 3 w 19"/>
              <a:gd name="T13" fmla="*/ 74 h 77"/>
              <a:gd name="T14" fmla="*/ 3 w 19"/>
              <a:gd name="T15" fmla="*/ 74 h 77"/>
              <a:gd name="T16" fmla="*/ 3 w 19"/>
              <a:gd name="T17" fmla="*/ 74 h 77"/>
              <a:gd name="T18" fmla="*/ 2 w 19"/>
              <a:gd name="T19" fmla="*/ 73 h 77"/>
              <a:gd name="T20" fmla="*/ 2 w 19"/>
              <a:gd name="T21" fmla="*/ 73 h 77"/>
              <a:gd name="T22" fmla="*/ 2 w 19"/>
              <a:gd name="T23" fmla="*/ 72 h 77"/>
              <a:gd name="T24" fmla="*/ 2 w 19"/>
              <a:gd name="T25" fmla="*/ 72 h 77"/>
              <a:gd name="T26" fmla="*/ 2 w 19"/>
              <a:gd name="T27" fmla="*/ 71 h 77"/>
              <a:gd name="T28" fmla="*/ 2 w 19"/>
              <a:gd name="T29" fmla="*/ 71 h 77"/>
              <a:gd name="T30" fmla="*/ 2 w 19"/>
              <a:gd name="T31" fmla="*/ 71 h 77"/>
              <a:gd name="T32" fmla="*/ 2 w 19"/>
              <a:gd name="T33" fmla="*/ 70 h 77"/>
              <a:gd name="T34" fmla="*/ 2 w 19"/>
              <a:gd name="T35" fmla="*/ 70 h 77"/>
              <a:gd name="T36" fmla="*/ 2 w 19"/>
              <a:gd name="T37" fmla="*/ 69 h 77"/>
              <a:gd name="T38" fmla="*/ 2 w 19"/>
              <a:gd name="T39" fmla="*/ 69 h 77"/>
              <a:gd name="T40" fmla="*/ 2 w 19"/>
              <a:gd name="T41" fmla="*/ 69 h 77"/>
              <a:gd name="T42" fmla="*/ 2 w 19"/>
              <a:gd name="T43" fmla="*/ 68 h 77"/>
              <a:gd name="T44" fmla="*/ 2 w 19"/>
              <a:gd name="T45" fmla="*/ 68 h 77"/>
              <a:gd name="T46" fmla="*/ 2 w 19"/>
              <a:gd name="T47" fmla="*/ 68 h 77"/>
              <a:gd name="T48" fmla="*/ 1 w 19"/>
              <a:gd name="T49" fmla="*/ 67 h 77"/>
              <a:gd name="T50" fmla="*/ 1 w 19"/>
              <a:gd name="T51" fmla="*/ 67 h 77"/>
              <a:gd name="T52" fmla="*/ 1 w 19"/>
              <a:gd name="T53" fmla="*/ 67 h 77"/>
              <a:gd name="T54" fmla="*/ 1 w 19"/>
              <a:gd name="T55" fmla="*/ 66 h 77"/>
              <a:gd name="T56" fmla="*/ 1 w 19"/>
              <a:gd name="T57" fmla="*/ 66 h 77"/>
              <a:gd name="T58" fmla="*/ 1 w 19"/>
              <a:gd name="T59" fmla="*/ 65 h 77"/>
              <a:gd name="T60" fmla="*/ 1 w 19"/>
              <a:gd name="T61" fmla="*/ 65 h 77"/>
              <a:gd name="T62" fmla="*/ 1 w 19"/>
              <a:gd name="T63" fmla="*/ 65 h 77"/>
              <a:gd name="T64" fmla="*/ 1 w 19"/>
              <a:gd name="T65" fmla="*/ 64 h 77"/>
              <a:gd name="T66" fmla="*/ 1 w 19"/>
              <a:gd name="T67" fmla="*/ 64 h 77"/>
              <a:gd name="T68" fmla="*/ 1 w 19"/>
              <a:gd name="T69" fmla="*/ 64 h 77"/>
              <a:gd name="T70" fmla="*/ 1 w 19"/>
              <a:gd name="T71" fmla="*/ 63 h 77"/>
              <a:gd name="T72" fmla="*/ 1 w 19"/>
              <a:gd name="T73" fmla="*/ 63 h 77"/>
              <a:gd name="T74" fmla="*/ 1 w 19"/>
              <a:gd name="T75" fmla="*/ 62 h 77"/>
              <a:gd name="T76" fmla="*/ 1 w 19"/>
              <a:gd name="T77" fmla="*/ 62 h 77"/>
              <a:gd name="T78" fmla="*/ 1 w 19"/>
              <a:gd name="T79" fmla="*/ 61 h 77"/>
              <a:gd name="T80" fmla="*/ 1 w 19"/>
              <a:gd name="T81" fmla="*/ 61 h 77"/>
              <a:gd name="T82" fmla="*/ 1 w 19"/>
              <a:gd name="T83" fmla="*/ 61 h 77"/>
              <a:gd name="T84" fmla="*/ 1 w 19"/>
              <a:gd name="T85" fmla="*/ 60 h 77"/>
              <a:gd name="T86" fmla="*/ 1 w 19"/>
              <a:gd name="T87" fmla="*/ 60 h 77"/>
              <a:gd name="T88" fmla="*/ 1 w 19"/>
              <a:gd name="T89" fmla="*/ 60 h 77"/>
              <a:gd name="T90" fmla="*/ 18 w 19"/>
              <a:gd name="T91" fmla="*/ 0 h 77"/>
              <a:gd name="T92" fmla="*/ 18 w 19"/>
              <a:gd name="T93" fmla="*/ 0 h 77"/>
              <a:gd name="T94" fmla="*/ 19 w 19"/>
              <a:gd name="T95" fmla="*/ 0 h 77"/>
              <a:gd name="T96" fmla="*/ 19 w 19"/>
              <a:gd name="T97" fmla="*/ 0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9" h="77">
                <a:moveTo>
                  <a:pt x="3" y="77"/>
                </a:moveTo>
                <a:cubicBezTo>
                  <a:pt x="3" y="77"/>
                  <a:pt x="3" y="77"/>
                  <a:pt x="3" y="77"/>
                </a:cubicBezTo>
                <a:cubicBezTo>
                  <a:pt x="3" y="77"/>
                  <a:pt x="3" y="77"/>
                  <a:pt x="3" y="77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4"/>
                </a:moveTo>
                <a:cubicBezTo>
                  <a:pt x="3" y="74"/>
                  <a:pt x="3" y="75"/>
                  <a:pt x="3" y="75"/>
                </a:cubicBezTo>
                <a:cubicBezTo>
                  <a:pt x="3" y="75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2"/>
                </a:moveTo>
                <a:cubicBezTo>
                  <a:pt x="2" y="72"/>
                  <a:pt x="2" y="72"/>
                  <a:pt x="2" y="73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69"/>
                </a:moveTo>
                <a:cubicBezTo>
                  <a:pt x="2" y="69"/>
                  <a:pt x="2" y="70"/>
                  <a:pt x="2" y="70"/>
                </a:cubicBezTo>
                <a:cubicBezTo>
                  <a:pt x="2" y="70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8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1" y="67"/>
                </a:moveTo>
                <a:cubicBezTo>
                  <a:pt x="1" y="67"/>
                  <a:pt x="1" y="67"/>
                  <a:pt x="1" y="68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5"/>
                </a:moveTo>
                <a:cubicBezTo>
                  <a:pt x="1" y="65"/>
                  <a:pt x="1" y="66"/>
                  <a:pt x="1" y="66"/>
                </a:cubicBezTo>
                <a:cubicBezTo>
                  <a:pt x="1" y="66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4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3"/>
                </a:moveTo>
                <a:cubicBezTo>
                  <a:pt x="1" y="63"/>
                  <a:pt x="1" y="63"/>
                  <a:pt x="1" y="64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1"/>
                </a:moveTo>
                <a:cubicBezTo>
                  <a:pt x="1" y="61"/>
                  <a:pt x="1" y="62"/>
                  <a:pt x="1" y="62"/>
                </a:cubicBezTo>
                <a:cubicBezTo>
                  <a:pt x="1" y="62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0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8" y="1"/>
                </a:moveTo>
                <a:cubicBezTo>
                  <a:pt x="6" y="17"/>
                  <a:pt x="0" y="38"/>
                  <a:pt x="1" y="60"/>
                </a:cubicBezTo>
                <a:cubicBezTo>
                  <a:pt x="0" y="38"/>
                  <a:pt x="6" y="17"/>
                  <a:pt x="18" y="1"/>
                </a:cubicBezTo>
                <a:moveTo>
                  <a:pt x="18" y="0"/>
                </a:moveTo>
                <a:cubicBezTo>
                  <a:pt x="18" y="0"/>
                  <a:pt x="18" y="0"/>
                  <a:pt x="18" y="1"/>
                </a:cubicBezTo>
                <a:cubicBezTo>
                  <a:pt x="18" y="0"/>
                  <a:pt x="18" y="0"/>
                  <a:pt x="18" y="0"/>
                </a:cubicBezTo>
                <a:moveTo>
                  <a:pt x="19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44" name="Group 143">
            <a:extLst>
              <a:ext uri="{FF2B5EF4-FFF2-40B4-BE49-F238E27FC236}">
                <a16:creationId xmlns:a16="http://schemas.microsoft.com/office/drawing/2014/main" xmlns="" id="{FAFBB084-0936-4099-AE98-E909E5283190}"/>
              </a:ext>
            </a:extLst>
          </p:cNvPr>
          <p:cNvGrpSpPr/>
          <p:nvPr/>
        </p:nvGrpSpPr>
        <p:grpSpPr>
          <a:xfrm>
            <a:off x="3951475" y="3437374"/>
            <a:ext cx="585788" cy="700042"/>
            <a:chOff x="3951475" y="3437374"/>
            <a:chExt cx="585788" cy="700042"/>
          </a:xfrm>
        </p:grpSpPr>
        <p:sp>
          <p:nvSpPr>
            <p:cNvPr id="145" name="Freeform 44"/>
            <p:cNvSpPr>
              <a:spLocks/>
            </p:cNvSpPr>
            <p:nvPr/>
          </p:nvSpPr>
          <p:spPr bwMode="auto">
            <a:xfrm>
              <a:off x="3951475" y="3437374"/>
              <a:ext cx="585788" cy="587375"/>
            </a:xfrm>
            <a:custGeom>
              <a:avLst/>
              <a:gdLst>
                <a:gd name="T0" fmla="*/ 127 w 240"/>
                <a:gd name="T1" fmla="*/ 236 h 240"/>
                <a:gd name="T2" fmla="*/ 236 w 240"/>
                <a:gd name="T3" fmla="*/ 113 h 240"/>
                <a:gd name="T4" fmla="*/ 113 w 240"/>
                <a:gd name="T5" fmla="*/ 4 h 240"/>
                <a:gd name="T6" fmla="*/ 4 w 240"/>
                <a:gd name="T7" fmla="*/ 127 h 240"/>
                <a:gd name="T8" fmla="*/ 127 w 240"/>
                <a:gd name="T9" fmla="*/ 236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40">
                  <a:moveTo>
                    <a:pt x="127" y="236"/>
                  </a:moveTo>
                  <a:cubicBezTo>
                    <a:pt x="191" y="232"/>
                    <a:pt x="240" y="177"/>
                    <a:pt x="236" y="113"/>
                  </a:cubicBezTo>
                  <a:cubicBezTo>
                    <a:pt x="232" y="49"/>
                    <a:pt x="177" y="0"/>
                    <a:pt x="113" y="4"/>
                  </a:cubicBezTo>
                  <a:cubicBezTo>
                    <a:pt x="49" y="8"/>
                    <a:pt x="0" y="63"/>
                    <a:pt x="4" y="127"/>
                  </a:cubicBezTo>
                  <a:cubicBezTo>
                    <a:pt x="8" y="191"/>
                    <a:pt x="63" y="240"/>
                    <a:pt x="127" y="236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" name="Freeform 45"/>
            <p:cNvSpPr>
              <a:spLocks/>
            </p:cNvSpPr>
            <p:nvPr/>
          </p:nvSpPr>
          <p:spPr bwMode="auto">
            <a:xfrm>
              <a:off x="4010212" y="3492937"/>
              <a:ext cx="471488" cy="473075"/>
            </a:xfrm>
            <a:custGeom>
              <a:avLst/>
              <a:gdLst>
                <a:gd name="T0" fmla="*/ 102 w 193"/>
                <a:gd name="T1" fmla="*/ 190 h 193"/>
                <a:gd name="T2" fmla="*/ 189 w 193"/>
                <a:gd name="T3" fmla="*/ 91 h 193"/>
                <a:gd name="T4" fmla="*/ 90 w 193"/>
                <a:gd name="T5" fmla="*/ 4 h 193"/>
                <a:gd name="T6" fmla="*/ 3 w 193"/>
                <a:gd name="T7" fmla="*/ 103 h 193"/>
                <a:gd name="T8" fmla="*/ 102 w 193"/>
                <a:gd name="T9" fmla="*/ 19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190"/>
                  </a:moveTo>
                  <a:cubicBezTo>
                    <a:pt x="153" y="187"/>
                    <a:pt x="193" y="143"/>
                    <a:pt x="189" y="91"/>
                  </a:cubicBezTo>
                  <a:cubicBezTo>
                    <a:pt x="186" y="40"/>
                    <a:pt x="142" y="0"/>
                    <a:pt x="90" y="4"/>
                  </a:cubicBezTo>
                  <a:cubicBezTo>
                    <a:pt x="39" y="7"/>
                    <a:pt x="0" y="51"/>
                    <a:pt x="3" y="103"/>
                  </a:cubicBezTo>
                  <a:cubicBezTo>
                    <a:pt x="6" y="154"/>
                    <a:pt x="50" y="193"/>
                    <a:pt x="102" y="19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" name="Freeform 47"/>
            <p:cNvSpPr>
              <a:spLocks/>
            </p:cNvSpPr>
            <p:nvPr/>
          </p:nvSpPr>
          <p:spPr bwMode="auto">
            <a:xfrm>
              <a:off x="4014975" y="3537387"/>
              <a:ext cx="207963" cy="420688"/>
            </a:xfrm>
            <a:custGeom>
              <a:avLst/>
              <a:gdLst>
                <a:gd name="T0" fmla="*/ 19 w 85"/>
                <a:gd name="T1" fmla="*/ 24 h 172"/>
                <a:gd name="T2" fmla="*/ 19 w 85"/>
                <a:gd name="T3" fmla="*/ 24 h 172"/>
                <a:gd name="T4" fmla="*/ 18 w 85"/>
                <a:gd name="T5" fmla="*/ 24 h 172"/>
                <a:gd name="T6" fmla="*/ 18 w 85"/>
                <a:gd name="T7" fmla="*/ 25 h 172"/>
                <a:gd name="T8" fmla="*/ 1 w 85"/>
                <a:gd name="T9" fmla="*/ 84 h 172"/>
                <a:gd name="T10" fmla="*/ 1 w 85"/>
                <a:gd name="T11" fmla="*/ 84 h 172"/>
                <a:gd name="T12" fmla="*/ 1 w 85"/>
                <a:gd name="T13" fmla="*/ 85 h 172"/>
                <a:gd name="T14" fmla="*/ 1 w 85"/>
                <a:gd name="T15" fmla="*/ 85 h 172"/>
                <a:gd name="T16" fmla="*/ 1 w 85"/>
                <a:gd name="T17" fmla="*/ 85 h 172"/>
                <a:gd name="T18" fmla="*/ 1 w 85"/>
                <a:gd name="T19" fmla="*/ 86 h 172"/>
                <a:gd name="T20" fmla="*/ 1 w 85"/>
                <a:gd name="T21" fmla="*/ 86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8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9 h 172"/>
                <a:gd name="T34" fmla="*/ 1 w 85"/>
                <a:gd name="T35" fmla="*/ 89 h 172"/>
                <a:gd name="T36" fmla="*/ 1 w 85"/>
                <a:gd name="T37" fmla="*/ 90 h 172"/>
                <a:gd name="T38" fmla="*/ 1 w 85"/>
                <a:gd name="T39" fmla="*/ 90 h 172"/>
                <a:gd name="T40" fmla="*/ 1 w 85"/>
                <a:gd name="T41" fmla="*/ 91 h 172"/>
                <a:gd name="T42" fmla="*/ 1 w 85"/>
                <a:gd name="T43" fmla="*/ 91 h 172"/>
                <a:gd name="T44" fmla="*/ 1 w 85"/>
                <a:gd name="T45" fmla="*/ 91 h 172"/>
                <a:gd name="T46" fmla="*/ 2 w 85"/>
                <a:gd name="T47" fmla="*/ 92 h 172"/>
                <a:gd name="T48" fmla="*/ 2 w 85"/>
                <a:gd name="T49" fmla="*/ 92 h 172"/>
                <a:gd name="T50" fmla="*/ 2 w 85"/>
                <a:gd name="T51" fmla="*/ 93 h 172"/>
                <a:gd name="T52" fmla="*/ 2 w 85"/>
                <a:gd name="T53" fmla="*/ 93 h 172"/>
                <a:gd name="T54" fmla="*/ 2 w 85"/>
                <a:gd name="T55" fmla="*/ 94 h 172"/>
                <a:gd name="T56" fmla="*/ 2 w 85"/>
                <a:gd name="T57" fmla="*/ 94 h 172"/>
                <a:gd name="T58" fmla="*/ 2 w 85"/>
                <a:gd name="T59" fmla="*/ 94 h 172"/>
                <a:gd name="T60" fmla="*/ 2 w 85"/>
                <a:gd name="T61" fmla="*/ 95 h 172"/>
                <a:gd name="T62" fmla="*/ 2 w 85"/>
                <a:gd name="T63" fmla="*/ 95 h 172"/>
                <a:gd name="T64" fmla="*/ 2 w 85"/>
                <a:gd name="T65" fmla="*/ 96 h 172"/>
                <a:gd name="T66" fmla="*/ 2 w 85"/>
                <a:gd name="T67" fmla="*/ 96 h 172"/>
                <a:gd name="T68" fmla="*/ 2 w 85"/>
                <a:gd name="T69" fmla="*/ 96 h 172"/>
                <a:gd name="T70" fmla="*/ 2 w 85"/>
                <a:gd name="T71" fmla="*/ 97 h 172"/>
                <a:gd name="T72" fmla="*/ 3 w 85"/>
                <a:gd name="T73" fmla="*/ 98 h 172"/>
                <a:gd name="T74" fmla="*/ 3 w 85"/>
                <a:gd name="T75" fmla="*/ 98 h 172"/>
                <a:gd name="T76" fmla="*/ 3 w 85"/>
                <a:gd name="T77" fmla="*/ 98 h 172"/>
                <a:gd name="T78" fmla="*/ 3 w 85"/>
                <a:gd name="T79" fmla="*/ 99 h 172"/>
                <a:gd name="T80" fmla="*/ 3 w 85"/>
                <a:gd name="T81" fmla="*/ 99 h 172"/>
                <a:gd name="T82" fmla="*/ 3 w 85"/>
                <a:gd name="T83" fmla="*/ 100 h 172"/>
                <a:gd name="T84" fmla="*/ 3 w 85"/>
                <a:gd name="T85" fmla="*/ 100 h 172"/>
                <a:gd name="T86" fmla="*/ 3 w 85"/>
                <a:gd name="T87" fmla="*/ 100 h 172"/>
                <a:gd name="T88" fmla="*/ 85 w 85"/>
                <a:gd name="T89" fmla="*/ 172 h 172"/>
                <a:gd name="T90" fmla="*/ 16 w 85"/>
                <a:gd name="T91" fmla="*/ 80 h 172"/>
                <a:gd name="T92" fmla="*/ 42 w 85"/>
                <a:gd name="T93" fmla="*/ 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85" h="172">
                  <a:moveTo>
                    <a:pt x="45" y="0"/>
                  </a:moveTo>
                  <a:cubicBezTo>
                    <a:pt x="35" y="6"/>
                    <a:pt x="26" y="1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6" y="41"/>
                    <a:pt x="0" y="62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2"/>
                  </a:cubicBezTo>
                  <a:cubicBezTo>
                    <a:pt x="1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1"/>
                  </a:cubicBezTo>
                  <a:cubicBezTo>
                    <a:pt x="3" y="101"/>
                    <a:pt x="3" y="101"/>
                    <a:pt x="3" y="101"/>
                  </a:cubicBezTo>
                  <a:cubicBezTo>
                    <a:pt x="12" y="139"/>
                    <a:pt x="45" y="168"/>
                    <a:pt x="85" y="172"/>
                  </a:cubicBezTo>
                  <a:cubicBezTo>
                    <a:pt x="73" y="168"/>
                    <a:pt x="61" y="161"/>
                    <a:pt x="52" y="152"/>
                  </a:cubicBezTo>
                  <a:cubicBezTo>
                    <a:pt x="38" y="140"/>
                    <a:pt x="28" y="125"/>
                    <a:pt x="22" y="107"/>
                  </a:cubicBezTo>
                  <a:cubicBezTo>
                    <a:pt x="20" y="98"/>
                    <a:pt x="18" y="89"/>
                    <a:pt x="16" y="80"/>
                  </a:cubicBezTo>
                  <a:cubicBezTo>
                    <a:pt x="16" y="79"/>
                    <a:pt x="16" y="79"/>
                    <a:pt x="16" y="79"/>
                  </a:cubicBezTo>
                  <a:cubicBezTo>
                    <a:pt x="15" y="60"/>
                    <a:pt x="19" y="42"/>
                    <a:pt x="27" y="24"/>
                  </a:cubicBezTo>
                  <a:cubicBezTo>
                    <a:pt x="32" y="17"/>
                    <a:pt x="37" y="10"/>
                    <a:pt x="42" y="2"/>
                  </a:cubicBezTo>
                  <a:cubicBezTo>
                    <a:pt x="43" y="1"/>
                    <a:pt x="44" y="1"/>
                    <a:pt x="4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" name="Rectangle 48"/>
            <p:cNvSpPr>
              <a:spLocks noChangeArrowheads="1"/>
            </p:cNvSpPr>
            <p:nvPr/>
          </p:nvSpPr>
          <p:spPr bwMode="auto">
            <a:xfrm>
              <a:off x="4170550" y="3623112"/>
              <a:ext cx="14287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" name="Rectangle 49"/>
            <p:cNvSpPr>
              <a:spLocks noChangeArrowheads="1"/>
            </p:cNvSpPr>
            <p:nvPr/>
          </p:nvSpPr>
          <p:spPr bwMode="auto">
            <a:xfrm>
              <a:off x="4193410" y="3540562"/>
              <a:ext cx="11381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1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0" name="Freeform 52"/>
            <p:cNvSpPr>
              <a:spLocks noEditPoints="1"/>
            </p:cNvSpPr>
            <p:nvPr/>
          </p:nvSpPr>
          <p:spPr bwMode="auto">
            <a:xfrm>
              <a:off x="3994150" y="3978666"/>
              <a:ext cx="60325" cy="158750"/>
            </a:xfrm>
            <a:custGeom>
              <a:avLst/>
              <a:gdLst>
                <a:gd name="T0" fmla="*/ 0 w 25"/>
                <a:gd name="T1" fmla="*/ 65 h 65"/>
                <a:gd name="T2" fmla="*/ 0 w 25"/>
                <a:gd name="T3" fmla="*/ 65 h 65"/>
                <a:gd name="T4" fmla="*/ 0 w 25"/>
                <a:gd name="T5" fmla="*/ 65 h 65"/>
                <a:gd name="T6" fmla="*/ 0 w 25"/>
                <a:gd name="T7" fmla="*/ 65 h 65"/>
                <a:gd name="T8" fmla="*/ 0 w 25"/>
                <a:gd name="T9" fmla="*/ 65 h 65"/>
                <a:gd name="T10" fmla="*/ 0 w 25"/>
                <a:gd name="T11" fmla="*/ 65 h 65"/>
                <a:gd name="T12" fmla="*/ 0 w 25"/>
                <a:gd name="T13" fmla="*/ 64 h 65"/>
                <a:gd name="T14" fmla="*/ 0 w 25"/>
                <a:gd name="T15" fmla="*/ 64 h 65"/>
                <a:gd name="T16" fmla="*/ 0 w 25"/>
                <a:gd name="T17" fmla="*/ 64 h 65"/>
                <a:gd name="T18" fmla="*/ 0 w 25"/>
                <a:gd name="T19" fmla="*/ 64 h 65"/>
                <a:gd name="T20" fmla="*/ 0 w 25"/>
                <a:gd name="T21" fmla="*/ 64 h 65"/>
                <a:gd name="T22" fmla="*/ 0 w 25"/>
                <a:gd name="T23" fmla="*/ 64 h 65"/>
                <a:gd name="T24" fmla="*/ 0 w 25"/>
                <a:gd name="T25" fmla="*/ 64 h 65"/>
                <a:gd name="T26" fmla="*/ 0 w 25"/>
                <a:gd name="T27" fmla="*/ 64 h 65"/>
                <a:gd name="T28" fmla="*/ 0 w 25"/>
                <a:gd name="T29" fmla="*/ 64 h 65"/>
                <a:gd name="T30" fmla="*/ 0 w 25"/>
                <a:gd name="T31" fmla="*/ 63 h 65"/>
                <a:gd name="T32" fmla="*/ 0 w 25"/>
                <a:gd name="T33" fmla="*/ 64 h 65"/>
                <a:gd name="T34" fmla="*/ 0 w 25"/>
                <a:gd name="T35" fmla="*/ 64 h 65"/>
                <a:gd name="T36" fmla="*/ 0 w 25"/>
                <a:gd name="T37" fmla="*/ 63 h 65"/>
                <a:gd name="T38" fmla="*/ 25 w 25"/>
                <a:gd name="T39" fmla="*/ 0 h 65"/>
                <a:gd name="T40" fmla="*/ 0 w 25"/>
                <a:gd name="T41" fmla="*/ 63 h 65"/>
                <a:gd name="T42" fmla="*/ 25 w 25"/>
                <a:gd name="T43" fmla="*/ 0 h 65"/>
                <a:gd name="T44" fmla="*/ 25 w 25"/>
                <a:gd name="T45" fmla="*/ 0 h 65"/>
                <a:gd name="T46" fmla="*/ 25 w 25"/>
                <a:gd name="T47" fmla="*/ 0 h 65"/>
                <a:gd name="T48" fmla="*/ 25 w 25"/>
                <a:gd name="T49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5" h="65">
                  <a:moveTo>
                    <a:pt x="0" y="65"/>
                  </a:move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moveTo>
                    <a:pt x="0" y="65"/>
                  </a:move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3"/>
                  </a:moveTo>
                  <a:cubicBezTo>
                    <a:pt x="0" y="63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3"/>
                    <a:pt x="0" y="63"/>
                  </a:cubicBezTo>
                  <a:moveTo>
                    <a:pt x="25" y="0"/>
                  </a:moveTo>
                  <a:cubicBezTo>
                    <a:pt x="10" y="17"/>
                    <a:pt x="0" y="39"/>
                    <a:pt x="0" y="63"/>
                  </a:cubicBezTo>
                  <a:cubicBezTo>
                    <a:pt x="0" y="39"/>
                    <a:pt x="10" y="17"/>
                    <a:pt x="25" y="0"/>
                  </a:cubicBezTo>
                  <a:moveTo>
                    <a:pt x="25" y="0"/>
                  </a:moveTo>
                  <a:cubicBezTo>
                    <a:pt x="25" y="0"/>
                    <a:pt x="25" y="0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51" name="Freeform 58"/>
          <p:cNvSpPr>
            <a:spLocks noEditPoints="1"/>
          </p:cNvSpPr>
          <p:nvPr/>
        </p:nvSpPr>
        <p:spPr bwMode="auto">
          <a:xfrm>
            <a:off x="3810000" y="4732728"/>
            <a:ext cx="44450" cy="222250"/>
          </a:xfrm>
          <a:custGeom>
            <a:avLst/>
            <a:gdLst>
              <a:gd name="T0" fmla="*/ 7 w 18"/>
              <a:gd name="T1" fmla="*/ 91 h 91"/>
              <a:gd name="T2" fmla="*/ 7 w 18"/>
              <a:gd name="T3" fmla="*/ 91 h 91"/>
              <a:gd name="T4" fmla="*/ 7 w 18"/>
              <a:gd name="T5" fmla="*/ 91 h 91"/>
              <a:gd name="T6" fmla="*/ 7 w 18"/>
              <a:gd name="T7" fmla="*/ 91 h 91"/>
              <a:gd name="T8" fmla="*/ 7 w 18"/>
              <a:gd name="T9" fmla="*/ 91 h 91"/>
              <a:gd name="T10" fmla="*/ 7 w 18"/>
              <a:gd name="T11" fmla="*/ 91 h 91"/>
              <a:gd name="T12" fmla="*/ 7 w 18"/>
              <a:gd name="T13" fmla="*/ 91 h 91"/>
              <a:gd name="T14" fmla="*/ 7 w 18"/>
              <a:gd name="T15" fmla="*/ 91 h 91"/>
              <a:gd name="T16" fmla="*/ 7 w 18"/>
              <a:gd name="T17" fmla="*/ 91 h 91"/>
              <a:gd name="T18" fmla="*/ 7 w 18"/>
              <a:gd name="T19" fmla="*/ 91 h 91"/>
              <a:gd name="T20" fmla="*/ 7 w 18"/>
              <a:gd name="T21" fmla="*/ 91 h 91"/>
              <a:gd name="T22" fmla="*/ 7 w 18"/>
              <a:gd name="T23" fmla="*/ 91 h 91"/>
              <a:gd name="T24" fmla="*/ 6 w 18"/>
              <a:gd name="T25" fmla="*/ 90 h 91"/>
              <a:gd name="T26" fmla="*/ 7 w 18"/>
              <a:gd name="T27" fmla="*/ 91 h 91"/>
              <a:gd name="T28" fmla="*/ 6 w 18"/>
              <a:gd name="T29" fmla="*/ 90 h 91"/>
              <a:gd name="T30" fmla="*/ 0 w 18"/>
              <a:gd name="T31" fmla="*/ 57 h 91"/>
              <a:gd name="T32" fmla="*/ 6 w 18"/>
              <a:gd name="T33" fmla="*/ 90 h 91"/>
              <a:gd name="T34" fmla="*/ 0 w 18"/>
              <a:gd name="T35" fmla="*/ 57 h 91"/>
              <a:gd name="T36" fmla="*/ 0 w 18"/>
              <a:gd name="T37" fmla="*/ 57 h 91"/>
              <a:gd name="T38" fmla="*/ 0 w 18"/>
              <a:gd name="T39" fmla="*/ 57 h 91"/>
              <a:gd name="T40" fmla="*/ 0 w 18"/>
              <a:gd name="T41" fmla="*/ 57 h 91"/>
              <a:gd name="T42" fmla="*/ 0 w 18"/>
              <a:gd name="T43" fmla="*/ 57 h 91"/>
              <a:gd name="T44" fmla="*/ 0 w 18"/>
              <a:gd name="T45" fmla="*/ 57 h 91"/>
              <a:gd name="T46" fmla="*/ 0 w 18"/>
              <a:gd name="T47" fmla="*/ 57 h 91"/>
              <a:gd name="T48" fmla="*/ 0 w 18"/>
              <a:gd name="T49" fmla="*/ 56 h 91"/>
              <a:gd name="T50" fmla="*/ 0 w 18"/>
              <a:gd name="T51" fmla="*/ 57 h 91"/>
              <a:gd name="T52" fmla="*/ 0 w 18"/>
              <a:gd name="T53" fmla="*/ 56 h 91"/>
              <a:gd name="T54" fmla="*/ 0 w 18"/>
              <a:gd name="T55" fmla="*/ 56 h 91"/>
              <a:gd name="T56" fmla="*/ 0 w 18"/>
              <a:gd name="T57" fmla="*/ 56 h 91"/>
              <a:gd name="T58" fmla="*/ 0 w 18"/>
              <a:gd name="T59" fmla="*/ 56 h 91"/>
              <a:gd name="T60" fmla="*/ 0 w 18"/>
              <a:gd name="T61" fmla="*/ 56 h 91"/>
              <a:gd name="T62" fmla="*/ 0 w 18"/>
              <a:gd name="T63" fmla="*/ 56 h 91"/>
              <a:gd name="T64" fmla="*/ 0 w 18"/>
              <a:gd name="T65" fmla="*/ 56 h 91"/>
              <a:gd name="T66" fmla="*/ 0 w 18"/>
              <a:gd name="T67" fmla="*/ 56 h 91"/>
              <a:gd name="T68" fmla="*/ 0 w 18"/>
              <a:gd name="T69" fmla="*/ 56 h 91"/>
              <a:gd name="T70" fmla="*/ 0 w 18"/>
              <a:gd name="T71" fmla="*/ 56 h 91"/>
              <a:gd name="T72" fmla="*/ 0 w 18"/>
              <a:gd name="T73" fmla="*/ 55 h 91"/>
              <a:gd name="T74" fmla="*/ 0 w 18"/>
              <a:gd name="T75" fmla="*/ 56 h 91"/>
              <a:gd name="T76" fmla="*/ 0 w 18"/>
              <a:gd name="T77" fmla="*/ 56 h 91"/>
              <a:gd name="T78" fmla="*/ 0 w 18"/>
              <a:gd name="T79" fmla="*/ 55 h 91"/>
              <a:gd name="T80" fmla="*/ 18 w 18"/>
              <a:gd name="T81" fmla="*/ 0 h 91"/>
              <a:gd name="T82" fmla="*/ 0 w 18"/>
              <a:gd name="T83" fmla="*/ 55 h 91"/>
              <a:gd name="T84" fmla="*/ 18 w 18"/>
              <a:gd name="T85" fmla="*/ 0 h 91"/>
              <a:gd name="T86" fmla="*/ 18 w 18"/>
              <a:gd name="T87" fmla="*/ 0 h 91"/>
              <a:gd name="T88" fmla="*/ 18 w 18"/>
              <a:gd name="T89" fmla="*/ 0 h 91"/>
              <a:gd name="T90" fmla="*/ 18 w 18"/>
              <a:gd name="T91" fmla="*/ 0 h 91"/>
              <a:gd name="T92" fmla="*/ 18 w 18"/>
              <a:gd name="T93" fmla="*/ 0 h 91"/>
              <a:gd name="T94" fmla="*/ 18 w 18"/>
              <a:gd name="T95" fmla="*/ 0 h 91"/>
              <a:gd name="T96" fmla="*/ 18 w 18"/>
              <a:gd name="T97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8" h="91"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6" y="90"/>
                </a:moveTo>
                <a:cubicBezTo>
                  <a:pt x="6" y="90"/>
                  <a:pt x="6" y="90"/>
                  <a:pt x="7" y="91"/>
                </a:cubicBezTo>
                <a:cubicBezTo>
                  <a:pt x="6" y="90"/>
                  <a:pt x="6" y="90"/>
                  <a:pt x="6" y="90"/>
                </a:cubicBezTo>
                <a:moveTo>
                  <a:pt x="0" y="57"/>
                </a:moveTo>
                <a:cubicBezTo>
                  <a:pt x="0" y="69"/>
                  <a:pt x="2" y="80"/>
                  <a:pt x="6" y="90"/>
                </a:cubicBezTo>
                <a:cubicBezTo>
                  <a:pt x="2" y="80"/>
                  <a:pt x="0" y="69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6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5"/>
                </a:moveTo>
                <a:cubicBezTo>
                  <a:pt x="0" y="55"/>
                  <a:pt x="0" y="55"/>
                  <a:pt x="0" y="56"/>
                </a:cubicBezTo>
                <a:cubicBezTo>
                  <a:pt x="0" y="56"/>
                  <a:pt x="0" y="56"/>
                  <a:pt x="0" y="56"/>
                </a:cubicBezTo>
                <a:cubicBezTo>
                  <a:pt x="0" y="55"/>
                  <a:pt x="0" y="55"/>
                  <a:pt x="0" y="55"/>
                </a:cubicBezTo>
                <a:moveTo>
                  <a:pt x="18" y="0"/>
                </a:moveTo>
                <a:cubicBezTo>
                  <a:pt x="7" y="15"/>
                  <a:pt x="0" y="35"/>
                  <a:pt x="0" y="55"/>
                </a:cubicBezTo>
                <a:cubicBezTo>
                  <a:pt x="0" y="35"/>
                  <a:pt x="7" y="15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52" name="Group 151">
            <a:extLst>
              <a:ext uri="{FF2B5EF4-FFF2-40B4-BE49-F238E27FC236}">
                <a16:creationId xmlns:a16="http://schemas.microsoft.com/office/drawing/2014/main" xmlns="" id="{9904C281-CCA8-4FD4-A293-FE67ED6D76E0}"/>
              </a:ext>
            </a:extLst>
          </p:cNvPr>
          <p:cNvGrpSpPr/>
          <p:nvPr/>
        </p:nvGrpSpPr>
        <p:grpSpPr>
          <a:xfrm>
            <a:off x="3281363" y="5157861"/>
            <a:ext cx="629286" cy="577850"/>
            <a:chOff x="3281363" y="5157861"/>
            <a:chExt cx="629286" cy="577850"/>
          </a:xfrm>
        </p:grpSpPr>
        <p:sp>
          <p:nvSpPr>
            <p:cNvPr id="153" name="Freeform 62"/>
            <p:cNvSpPr>
              <a:spLocks/>
            </p:cNvSpPr>
            <p:nvPr/>
          </p:nvSpPr>
          <p:spPr bwMode="auto">
            <a:xfrm>
              <a:off x="3332799" y="5157861"/>
              <a:ext cx="577850" cy="577850"/>
            </a:xfrm>
            <a:custGeom>
              <a:avLst/>
              <a:gdLst>
                <a:gd name="T0" fmla="*/ 122 w 236"/>
                <a:gd name="T1" fmla="*/ 234 h 236"/>
                <a:gd name="T2" fmla="*/ 234 w 236"/>
                <a:gd name="T3" fmla="*/ 114 h 236"/>
                <a:gd name="T4" fmla="*/ 114 w 236"/>
                <a:gd name="T5" fmla="*/ 2 h 236"/>
                <a:gd name="T6" fmla="*/ 2 w 236"/>
                <a:gd name="T7" fmla="*/ 122 h 236"/>
                <a:gd name="T8" fmla="*/ 122 w 236"/>
                <a:gd name="T9" fmla="*/ 234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6" h="236">
                  <a:moveTo>
                    <a:pt x="122" y="234"/>
                  </a:moveTo>
                  <a:cubicBezTo>
                    <a:pt x="186" y="231"/>
                    <a:pt x="236" y="178"/>
                    <a:pt x="234" y="114"/>
                  </a:cubicBezTo>
                  <a:cubicBezTo>
                    <a:pt x="232" y="50"/>
                    <a:pt x="178" y="0"/>
                    <a:pt x="114" y="2"/>
                  </a:cubicBezTo>
                  <a:cubicBezTo>
                    <a:pt x="50" y="4"/>
                    <a:pt x="0" y="58"/>
                    <a:pt x="2" y="122"/>
                  </a:cubicBezTo>
                  <a:cubicBezTo>
                    <a:pt x="4" y="186"/>
                    <a:pt x="58" y="236"/>
                    <a:pt x="122" y="23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" name="Freeform 63"/>
            <p:cNvSpPr>
              <a:spLocks/>
            </p:cNvSpPr>
            <p:nvPr/>
          </p:nvSpPr>
          <p:spPr bwMode="auto">
            <a:xfrm>
              <a:off x="3389949" y="5215011"/>
              <a:ext cx="465138" cy="463550"/>
            </a:xfrm>
            <a:custGeom>
              <a:avLst/>
              <a:gdLst>
                <a:gd name="T0" fmla="*/ 98 w 190"/>
                <a:gd name="T1" fmla="*/ 188 h 190"/>
                <a:gd name="T2" fmla="*/ 188 w 190"/>
                <a:gd name="T3" fmla="*/ 91 h 190"/>
                <a:gd name="T4" fmla="*/ 92 w 190"/>
                <a:gd name="T5" fmla="*/ 1 h 190"/>
                <a:gd name="T6" fmla="*/ 1 w 190"/>
                <a:gd name="T7" fmla="*/ 98 h 190"/>
                <a:gd name="T8" fmla="*/ 98 w 190"/>
                <a:gd name="T9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0" h="190">
                  <a:moveTo>
                    <a:pt x="98" y="188"/>
                  </a:moveTo>
                  <a:cubicBezTo>
                    <a:pt x="150" y="186"/>
                    <a:pt x="190" y="143"/>
                    <a:pt x="188" y="91"/>
                  </a:cubicBezTo>
                  <a:cubicBezTo>
                    <a:pt x="186" y="40"/>
                    <a:pt x="143" y="0"/>
                    <a:pt x="92" y="1"/>
                  </a:cubicBezTo>
                  <a:cubicBezTo>
                    <a:pt x="40" y="3"/>
                    <a:pt x="0" y="47"/>
                    <a:pt x="1" y="98"/>
                  </a:cubicBezTo>
                  <a:cubicBezTo>
                    <a:pt x="3" y="149"/>
                    <a:pt x="47" y="190"/>
                    <a:pt x="98" y="188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" name="Freeform 64"/>
            <p:cNvSpPr>
              <a:spLocks noEditPoints="1"/>
            </p:cNvSpPr>
            <p:nvPr/>
          </p:nvSpPr>
          <p:spPr bwMode="auto">
            <a:xfrm>
              <a:off x="3281363" y="5326453"/>
              <a:ext cx="17463" cy="168275"/>
            </a:xfrm>
            <a:custGeom>
              <a:avLst/>
              <a:gdLst>
                <a:gd name="T0" fmla="*/ 7 w 7"/>
                <a:gd name="T1" fmla="*/ 69 h 69"/>
                <a:gd name="T2" fmla="*/ 7 w 7"/>
                <a:gd name="T3" fmla="*/ 69 h 69"/>
                <a:gd name="T4" fmla="*/ 7 w 7"/>
                <a:gd name="T5" fmla="*/ 69 h 69"/>
                <a:gd name="T6" fmla="*/ 7 w 7"/>
                <a:gd name="T7" fmla="*/ 68 h 69"/>
                <a:gd name="T8" fmla="*/ 6 w 7"/>
                <a:gd name="T9" fmla="*/ 67 h 69"/>
                <a:gd name="T10" fmla="*/ 6 w 7"/>
                <a:gd name="T11" fmla="*/ 66 h 69"/>
                <a:gd name="T12" fmla="*/ 6 w 7"/>
                <a:gd name="T13" fmla="*/ 66 h 69"/>
                <a:gd name="T14" fmla="*/ 6 w 7"/>
                <a:gd name="T15" fmla="*/ 66 h 69"/>
                <a:gd name="T16" fmla="*/ 6 w 7"/>
                <a:gd name="T17" fmla="*/ 66 h 69"/>
                <a:gd name="T18" fmla="*/ 5 w 7"/>
                <a:gd name="T19" fmla="*/ 65 h 69"/>
                <a:gd name="T20" fmla="*/ 5 w 7"/>
                <a:gd name="T21" fmla="*/ 65 h 69"/>
                <a:gd name="T22" fmla="*/ 5 w 7"/>
                <a:gd name="T23" fmla="*/ 65 h 69"/>
                <a:gd name="T24" fmla="*/ 5 w 7"/>
                <a:gd name="T25" fmla="*/ 64 h 69"/>
                <a:gd name="T26" fmla="*/ 5 w 7"/>
                <a:gd name="T27" fmla="*/ 64 h 69"/>
                <a:gd name="T28" fmla="*/ 5 w 7"/>
                <a:gd name="T29" fmla="*/ 63 h 69"/>
                <a:gd name="T30" fmla="*/ 5 w 7"/>
                <a:gd name="T31" fmla="*/ 63 h 69"/>
                <a:gd name="T32" fmla="*/ 5 w 7"/>
                <a:gd name="T33" fmla="*/ 63 h 69"/>
                <a:gd name="T34" fmla="*/ 5 w 7"/>
                <a:gd name="T35" fmla="*/ 62 h 69"/>
                <a:gd name="T36" fmla="*/ 4 w 7"/>
                <a:gd name="T37" fmla="*/ 62 h 69"/>
                <a:gd name="T38" fmla="*/ 4 w 7"/>
                <a:gd name="T39" fmla="*/ 62 h 69"/>
                <a:gd name="T40" fmla="*/ 4 w 7"/>
                <a:gd name="T41" fmla="*/ 61 h 69"/>
                <a:gd name="T42" fmla="*/ 4 w 7"/>
                <a:gd name="T43" fmla="*/ 60 h 69"/>
                <a:gd name="T44" fmla="*/ 4 w 7"/>
                <a:gd name="T45" fmla="*/ 60 h 69"/>
                <a:gd name="T46" fmla="*/ 4 w 7"/>
                <a:gd name="T47" fmla="*/ 60 h 69"/>
                <a:gd name="T48" fmla="*/ 4 w 7"/>
                <a:gd name="T49" fmla="*/ 60 h 69"/>
                <a:gd name="T50" fmla="*/ 4 w 7"/>
                <a:gd name="T51" fmla="*/ 59 h 69"/>
                <a:gd name="T52" fmla="*/ 4 w 7"/>
                <a:gd name="T53" fmla="*/ 59 h 69"/>
                <a:gd name="T54" fmla="*/ 3 w 7"/>
                <a:gd name="T55" fmla="*/ 59 h 69"/>
                <a:gd name="T56" fmla="*/ 3 w 7"/>
                <a:gd name="T57" fmla="*/ 57 h 69"/>
                <a:gd name="T58" fmla="*/ 3 w 7"/>
                <a:gd name="T59" fmla="*/ 57 h 69"/>
                <a:gd name="T60" fmla="*/ 3 w 7"/>
                <a:gd name="T61" fmla="*/ 56 h 69"/>
                <a:gd name="T62" fmla="*/ 3 w 7"/>
                <a:gd name="T63" fmla="*/ 56 h 69"/>
                <a:gd name="T64" fmla="*/ 3 w 7"/>
                <a:gd name="T65" fmla="*/ 56 h 69"/>
                <a:gd name="T66" fmla="*/ 0 w 7"/>
                <a:gd name="T67" fmla="*/ 40 h 69"/>
                <a:gd name="T68" fmla="*/ 0 w 7"/>
                <a:gd name="T69" fmla="*/ 40 h 69"/>
                <a:gd name="T70" fmla="*/ 0 w 7"/>
                <a:gd name="T71" fmla="*/ 40 h 69"/>
                <a:gd name="T72" fmla="*/ 0 w 7"/>
                <a:gd name="T73" fmla="*/ 40 h 69"/>
                <a:gd name="T74" fmla="*/ 0 w 7"/>
                <a:gd name="T75" fmla="*/ 39 h 69"/>
                <a:gd name="T76" fmla="*/ 0 w 7"/>
                <a:gd name="T77" fmla="*/ 39 h 69"/>
                <a:gd name="T78" fmla="*/ 0 w 7"/>
                <a:gd name="T79" fmla="*/ 39 h 69"/>
                <a:gd name="T80" fmla="*/ 0 w 7"/>
                <a:gd name="T81" fmla="*/ 38 h 69"/>
                <a:gd name="T82" fmla="*/ 0 w 7"/>
                <a:gd name="T83" fmla="*/ 38 h 69"/>
                <a:gd name="T84" fmla="*/ 0 w 7"/>
                <a:gd name="T85" fmla="*/ 38 h 69"/>
                <a:gd name="T86" fmla="*/ 7 w 7"/>
                <a:gd name="T87" fmla="*/ 0 h 69"/>
                <a:gd name="T88" fmla="*/ 7 w 7"/>
                <a:gd name="T89" fmla="*/ 0 h 69"/>
                <a:gd name="T90" fmla="*/ 7 w 7"/>
                <a:gd name="T91" fmla="*/ 0 h 69"/>
                <a:gd name="T92" fmla="*/ 7 w 7"/>
                <a:gd name="T9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7" h="69"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8"/>
                  </a:moveTo>
                  <a:cubicBezTo>
                    <a:pt x="7" y="68"/>
                    <a:pt x="7" y="68"/>
                    <a:pt x="7" y="68"/>
                  </a:cubicBezTo>
                  <a:cubicBezTo>
                    <a:pt x="7" y="68"/>
                    <a:pt x="7" y="68"/>
                    <a:pt x="7" y="68"/>
                  </a:cubicBezTo>
                  <a:moveTo>
                    <a:pt x="6" y="67"/>
                  </a:moveTo>
                  <a:cubicBezTo>
                    <a:pt x="6" y="67"/>
                    <a:pt x="6" y="67"/>
                    <a:pt x="6" y="67"/>
                  </a:cubicBezTo>
                  <a:cubicBezTo>
                    <a:pt x="6" y="67"/>
                    <a:pt x="6" y="67"/>
                    <a:pt x="6" y="67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5" y="65"/>
                  </a:moveTo>
                  <a:cubicBezTo>
                    <a:pt x="5" y="65"/>
                    <a:pt x="6" y="65"/>
                    <a:pt x="6" y="66"/>
                  </a:cubicBezTo>
                  <a:cubicBezTo>
                    <a:pt x="6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2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1"/>
                  </a:moveTo>
                  <a:cubicBezTo>
                    <a:pt x="4" y="61"/>
                    <a:pt x="4" y="61"/>
                    <a:pt x="4" y="61"/>
                  </a:cubicBezTo>
                  <a:cubicBezTo>
                    <a:pt x="4" y="61"/>
                    <a:pt x="4" y="61"/>
                    <a:pt x="4" y="61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3" y="59"/>
                  </a:moveTo>
                  <a:cubicBezTo>
                    <a:pt x="3" y="59"/>
                    <a:pt x="3" y="59"/>
                    <a:pt x="3" y="59"/>
                  </a:cubicBezTo>
                  <a:cubicBezTo>
                    <a:pt x="3" y="59"/>
                    <a:pt x="3" y="59"/>
                    <a:pt x="3" y="59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6"/>
                  </a:moveTo>
                  <a:cubicBezTo>
                    <a:pt x="3" y="56"/>
                    <a:pt x="3" y="57"/>
                    <a:pt x="3" y="57"/>
                  </a:cubicBezTo>
                  <a:cubicBezTo>
                    <a:pt x="3" y="57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7" y="0"/>
                  </a:moveTo>
                  <a:cubicBezTo>
                    <a:pt x="2" y="12"/>
                    <a:pt x="0" y="24"/>
                    <a:pt x="0" y="38"/>
                  </a:cubicBezTo>
                  <a:cubicBezTo>
                    <a:pt x="0" y="24"/>
                    <a:pt x="2" y="12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" name="Freeform 65"/>
            <p:cNvSpPr>
              <a:spLocks/>
            </p:cNvSpPr>
            <p:nvPr/>
          </p:nvSpPr>
          <p:spPr bwMode="auto">
            <a:xfrm>
              <a:off x="3391537" y="5248349"/>
              <a:ext cx="201613" cy="425450"/>
            </a:xfrm>
            <a:custGeom>
              <a:avLst/>
              <a:gdLst>
                <a:gd name="T0" fmla="*/ 7 w 82"/>
                <a:gd name="T1" fmla="*/ 46 h 174"/>
                <a:gd name="T2" fmla="*/ 7 w 82"/>
                <a:gd name="T3" fmla="*/ 46 h 174"/>
                <a:gd name="T4" fmla="*/ 7 w 82"/>
                <a:gd name="T5" fmla="*/ 46 h 174"/>
                <a:gd name="T6" fmla="*/ 7 w 82"/>
                <a:gd name="T7" fmla="*/ 46 h 174"/>
                <a:gd name="T8" fmla="*/ 0 w 82"/>
                <a:gd name="T9" fmla="*/ 84 h 174"/>
                <a:gd name="T10" fmla="*/ 0 w 82"/>
                <a:gd name="T11" fmla="*/ 84 h 174"/>
                <a:gd name="T12" fmla="*/ 0 w 82"/>
                <a:gd name="T13" fmla="*/ 84 h 174"/>
                <a:gd name="T14" fmla="*/ 0 w 82"/>
                <a:gd name="T15" fmla="*/ 85 h 174"/>
                <a:gd name="T16" fmla="*/ 0 w 82"/>
                <a:gd name="T17" fmla="*/ 85 h 174"/>
                <a:gd name="T18" fmla="*/ 0 w 82"/>
                <a:gd name="T19" fmla="*/ 85 h 174"/>
                <a:gd name="T20" fmla="*/ 0 w 82"/>
                <a:gd name="T21" fmla="*/ 85 h 174"/>
                <a:gd name="T22" fmla="*/ 0 w 82"/>
                <a:gd name="T23" fmla="*/ 86 h 174"/>
                <a:gd name="T24" fmla="*/ 0 w 82"/>
                <a:gd name="T25" fmla="*/ 86 h 174"/>
                <a:gd name="T26" fmla="*/ 0 w 82"/>
                <a:gd name="T27" fmla="*/ 86 h 174"/>
                <a:gd name="T28" fmla="*/ 0 w 82"/>
                <a:gd name="T29" fmla="*/ 86 h 174"/>
                <a:gd name="T30" fmla="*/ 3 w 82"/>
                <a:gd name="T31" fmla="*/ 102 h 174"/>
                <a:gd name="T32" fmla="*/ 3 w 82"/>
                <a:gd name="T33" fmla="*/ 102 h 174"/>
                <a:gd name="T34" fmla="*/ 3 w 82"/>
                <a:gd name="T35" fmla="*/ 103 h 174"/>
                <a:gd name="T36" fmla="*/ 3 w 82"/>
                <a:gd name="T37" fmla="*/ 103 h 174"/>
                <a:gd name="T38" fmla="*/ 3 w 82"/>
                <a:gd name="T39" fmla="*/ 103 h 174"/>
                <a:gd name="T40" fmla="*/ 3 w 82"/>
                <a:gd name="T41" fmla="*/ 105 h 174"/>
                <a:gd name="T42" fmla="*/ 4 w 82"/>
                <a:gd name="T43" fmla="*/ 105 h 174"/>
                <a:gd name="T44" fmla="*/ 4 w 82"/>
                <a:gd name="T45" fmla="*/ 105 h 174"/>
                <a:gd name="T46" fmla="*/ 4 w 82"/>
                <a:gd name="T47" fmla="*/ 106 h 174"/>
                <a:gd name="T48" fmla="*/ 4 w 82"/>
                <a:gd name="T49" fmla="*/ 106 h 174"/>
                <a:gd name="T50" fmla="*/ 4 w 82"/>
                <a:gd name="T51" fmla="*/ 106 h 174"/>
                <a:gd name="T52" fmla="*/ 4 w 82"/>
                <a:gd name="T53" fmla="*/ 106 h 174"/>
                <a:gd name="T54" fmla="*/ 4 w 82"/>
                <a:gd name="T55" fmla="*/ 107 h 174"/>
                <a:gd name="T56" fmla="*/ 4 w 82"/>
                <a:gd name="T57" fmla="*/ 108 h 174"/>
                <a:gd name="T58" fmla="*/ 4 w 82"/>
                <a:gd name="T59" fmla="*/ 108 h 174"/>
                <a:gd name="T60" fmla="*/ 5 w 82"/>
                <a:gd name="T61" fmla="*/ 109 h 174"/>
                <a:gd name="T62" fmla="*/ 5 w 82"/>
                <a:gd name="T63" fmla="*/ 109 h 174"/>
                <a:gd name="T64" fmla="*/ 5 w 82"/>
                <a:gd name="T65" fmla="*/ 109 h 174"/>
                <a:gd name="T66" fmla="*/ 5 w 82"/>
                <a:gd name="T67" fmla="*/ 109 h 174"/>
                <a:gd name="T68" fmla="*/ 5 w 82"/>
                <a:gd name="T69" fmla="*/ 110 h 174"/>
                <a:gd name="T70" fmla="*/ 5 w 82"/>
                <a:gd name="T71" fmla="*/ 110 h 174"/>
                <a:gd name="T72" fmla="*/ 5 w 82"/>
                <a:gd name="T73" fmla="*/ 111 h 174"/>
                <a:gd name="T74" fmla="*/ 5 w 82"/>
                <a:gd name="T75" fmla="*/ 111 h 174"/>
                <a:gd name="T76" fmla="*/ 6 w 82"/>
                <a:gd name="T77" fmla="*/ 112 h 174"/>
                <a:gd name="T78" fmla="*/ 6 w 82"/>
                <a:gd name="T79" fmla="*/ 112 h 174"/>
                <a:gd name="T80" fmla="*/ 6 w 82"/>
                <a:gd name="T81" fmla="*/ 112 h 174"/>
                <a:gd name="T82" fmla="*/ 6 w 82"/>
                <a:gd name="T83" fmla="*/ 112 h 174"/>
                <a:gd name="T84" fmla="*/ 6 w 82"/>
                <a:gd name="T85" fmla="*/ 112 h 174"/>
                <a:gd name="T86" fmla="*/ 6 w 82"/>
                <a:gd name="T87" fmla="*/ 113 h 174"/>
                <a:gd name="T88" fmla="*/ 7 w 82"/>
                <a:gd name="T89" fmla="*/ 114 h 174"/>
                <a:gd name="T90" fmla="*/ 7 w 82"/>
                <a:gd name="T91" fmla="*/ 115 h 174"/>
                <a:gd name="T92" fmla="*/ 7 w 82"/>
                <a:gd name="T93" fmla="*/ 115 h 174"/>
                <a:gd name="T94" fmla="*/ 7 w 82"/>
                <a:gd name="T95" fmla="*/ 115 h 174"/>
                <a:gd name="T96" fmla="*/ 49 w 82"/>
                <a:gd name="T97" fmla="*/ 153 h 174"/>
                <a:gd name="T98" fmla="*/ 16 w 82"/>
                <a:gd name="T99" fmla="*/ 79 h 174"/>
                <a:gd name="T100" fmla="*/ 28 w 82"/>
                <a:gd name="T101" fmla="*/ 25 h 174"/>
                <a:gd name="T102" fmla="*/ 46 w 82"/>
                <a:gd name="T103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2" h="174">
                  <a:moveTo>
                    <a:pt x="46" y="0"/>
                  </a:moveTo>
                  <a:cubicBezTo>
                    <a:pt x="29" y="11"/>
                    <a:pt x="15" y="27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2" y="58"/>
                    <a:pt x="0" y="70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1" y="92"/>
                    <a:pt x="2" y="97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4"/>
                    <a:pt x="3" y="104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7"/>
                  </a:cubicBezTo>
                  <a:cubicBezTo>
                    <a:pt x="4" y="107"/>
                    <a:pt x="4" y="107"/>
                    <a:pt x="4" y="107"/>
                  </a:cubicBezTo>
                  <a:cubicBezTo>
                    <a:pt x="4" y="107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5" y="108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6" y="111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4"/>
                    <a:pt x="7" y="114"/>
                  </a:cubicBezTo>
                  <a:cubicBezTo>
                    <a:pt x="7" y="114"/>
                    <a:pt x="7" y="114"/>
                    <a:pt x="7" y="114"/>
                  </a:cubicBezTo>
                  <a:cubicBezTo>
                    <a:pt x="7" y="114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19" y="146"/>
                    <a:pt x="48" y="169"/>
                    <a:pt x="82" y="174"/>
                  </a:cubicBezTo>
                  <a:cubicBezTo>
                    <a:pt x="70" y="169"/>
                    <a:pt x="59" y="162"/>
                    <a:pt x="49" y="153"/>
                  </a:cubicBezTo>
                  <a:cubicBezTo>
                    <a:pt x="36" y="140"/>
                    <a:pt x="26" y="125"/>
                    <a:pt x="21" y="107"/>
                  </a:cubicBezTo>
                  <a:cubicBezTo>
                    <a:pt x="19" y="98"/>
                    <a:pt x="17" y="89"/>
                    <a:pt x="16" y="79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5" y="59"/>
                    <a:pt x="19" y="41"/>
                    <a:pt x="28" y="25"/>
                  </a:cubicBezTo>
                  <a:cubicBezTo>
                    <a:pt x="34" y="17"/>
                    <a:pt x="39" y="10"/>
                    <a:pt x="44" y="3"/>
                  </a:cubicBezTo>
                  <a:cubicBezTo>
                    <a:pt x="45" y="2"/>
                    <a:pt x="46" y="1"/>
                    <a:pt x="46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" name="Rectangle 66"/>
            <p:cNvSpPr>
              <a:spLocks noChangeArrowheads="1"/>
            </p:cNvSpPr>
            <p:nvPr/>
          </p:nvSpPr>
          <p:spPr bwMode="auto">
            <a:xfrm>
              <a:off x="3551874" y="5343599"/>
              <a:ext cx="138113" cy="19685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" name="Rectangle 67"/>
            <p:cNvSpPr>
              <a:spLocks noChangeArrowheads="1"/>
            </p:cNvSpPr>
            <p:nvPr/>
          </p:nvSpPr>
          <p:spPr bwMode="auto">
            <a:xfrm>
              <a:off x="3557907" y="5254699"/>
              <a:ext cx="14106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2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59" name="Freeform 70"/>
          <p:cNvSpPr>
            <a:spLocks noEditPoints="1"/>
          </p:cNvSpPr>
          <p:nvPr/>
        </p:nvSpPr>
        <p:spPr bwMode="auto">
          <a:xfrm>
            <a:off x="1763713" y="2859478"/>
            <a:ext cx="1588" cy="55563"/>
          </a:xfrm>
          <a:custGeom>
            <a:avLst/>
            <a:gdLst>
              <a:gd name="T0" fmla="*/ 1 w 1"/>
              <a:gd name="T1" fmla="*/ 23 h 23"/>
              <a:gd name="T2" fmla="*/ 1 w 1"/>
              <a:gd name="T3" fmla="*/ 22 h 23"/>
              <a:gd name="T4" fmla="*/ 1 w 1"/>
              <a:gd name="T5" fmla="*/ 22 h 23"/>
              <a:gd name="T6" fmla="*/ 1 w 1"/>
              <a:gd name="T7" fmla="*/ 21 h 23"/>
              <a:gd name="T8" fmla="*/ 1 w 1"/>
              <a:gd name="T9" fmla="*/ 20 h 23"/>
              <a:gd name="T10" fmla="*/ 1 w 1"/>
              <a:gd name="T11" fmla="*/ 20 h 23"/>
              <a:gd name="T12" fmla="*/ 0 w 1"/>
              <a:gd name="T13" fmla="*/ 20 h 23"/>
              <a:gd name="T14" fmla="*/ 0 w 1"/>
              <a:gd name="T15" fmla="*/ 19 h 23"/>
              <a:gd name="T16" fmla="*/ 0 w 1"/>
              <a:gd name="T17" fmla="*/ 19 h 23"/>
              <a:gd name="T18" fmla="*/ 0 w 1"/>
              <a:gd name="T19" fmla="*/ 18 h 23"/>
              <a:gd name="T20" fmla="*/ 0 w 1"/>
              <a:gd name="T21" fmla="*/ 18 h 23"/>
              <a:gd name="T22" fmla="*/ 0 w 1"/>
              <a:gd name="T23" fmla="*/ 18 h 23"/>
              <a:gd name="T24" fmla="*/ 0 w 1"/>
              <a:gd name="T25" fmla="*/ 17 h 23"/>
              <a:gd name="T26" fmla="*/ 0 w 1"/>
              <a:gd name="T27" fmla="*/ 17 h 23"/>
              <a:gd name="T28" fmla="*/ 0 w 1"/>
              <a:gd name="T29" fmla="*/ 17 h 23"/>
              <a:gd name="T30" fmla="*/ 0 w 1"/>
              <a:gd name="T31" fmla="*/ 16 h 23"/>
              <a:gd name="T32" fmla="*/ 0 w 1"/>
              <a:gd name="T33" fmla="*/ 16 h 23"/>
              <a:gd name="T34" fmla="*/ 0 w 1"/>
              <a:gd name="T35" fmla="*/ 15 h 23"/>
              <a:gd name="T36" fmla="*/ 0 w 1"/>
              <a:gd name="T37" fmla="*/ 15 h 23"/>
              <a:gd name="T38" fmla="*/ 0 w 1"/>
              <a:gd name="T39" fmla="*/ 15 h 23"/>
              <a:gd name="T40" fmla="*/ 0 w 1"/>
              <a:gd name="T41" fmla="*/ 14 h 23"/>
              <a:gd name="T42" fmla="*/ 0 w 1"/>
              <a:gd name="T43" fmla="*/ 14 h 23"/>
              <a:gd name="T44" fmla="*/ 0 w 1"/>
              <a:gd name="T45" fmla="*/ 13 h 23"/>
              <a:gd name="T46" fmla="*/ 0 w 1"/>
              <a:gd name="T47" fmla="*/ 13 h 23"/>
              <a:gd name="T48" fmla="*/ 0 w 1"/>
              <a:gd name="T49" fmla="*/ 12 h 23"/>
              <a:gd name="T50" fmla="*/ 0 w 1"/>
              <a:gd name="T51" fmla="*/ 12 h 23"/>
              <a:gd name="T52" fmla="*/ 0 w 1"/>
              <a:gd name="T53" fmla="*/ 12 h 23"/>
              <a:gd name="T54" fmla="*/ 0 w 1"/>
              <a:gd name="T55" fmla="*/ 11 h 23"/>
              <a:gd name="T56" fmla="*/ 0 w 1"/>
              <a:gd name="T57" fmla="*/ 11 h 23"/>
              <a:gd name="T58" fmla="*/ 0 w 1"/>
              <a:gd name="T59" fmla="*/ 11 h 23"/>
              <a:gd name="T60" fmla="*/ 0 w 1"/>
              <a:gd name="T61" fmla="*/ 10 h 23"/>
              <a:gd name="T62" fmla="*/ 0 w 1"/>
              <a:gd name="T63" fmla="*/ 10 h 23"/>
              <a:gd name="T64" fmla="*/ 0 w 1"/>
              <a:gd name="T65" fmla="*/ 9 h 23"/>
              <a:gd name="T66" fmla="*/ 0 w 1"/>
              <a:gd name="T67" fmla="*/ 9 h 23"/>
              <a:gd name="T68" fmla="*/ 0 w 1"/>
              <a:gd name="T69" fmla="*/ 9 h 23"/>
              <a:gd name="T70" fmla="*/ 0 w 1"/>
              <a:gd name="T71" fmla="*/ 8 h 23"/>
              <a:gd name="T72" fmla="*/ 0 w 1"/>
              <a:gd name="T73" fmla="*/ 8 h 23"/>
              <a:gd name="T74" fmla="*/ 0 w 1"/>
              <a:gd name="T75" fmla="*/ 8 h 23"/>
              <a:gd name="T76" fmla="*/ 0 w 1"/>
              <a:gd name="T77" fmla="*/ 7 h 23"/>
              <a:gd name="T78" fmla="*/ 0 w 1"/>
              <a:gd name="T79" fmla="*/ 6 h 23"/>
              <a:gd name="T80" fmla="*/ 0 w 1"/>
              <a:gd name="T81" fmla="*/ 6 h 23"/>
              <a:gd name="T82" fmla="*/ 0 w 1"/>
              <a:gd name="T83" fmla="*/ 6 h 23"/>
              <a:gd name="T84" fmla="*/ 0 w 1"/>
              <a:gd name="T85" fmla="*/ 5 h 23"/>
              <a:gd name="T86" fmla="*/ 0 w 1"/>
              <a:gd name="T87" fmla="*/ 5 h 23"/>
              <a:gd name="T88" fmla="*/ 0 w 1"/>
              <a:gd name="T89" fmla="*/ 5 h 23"/>
              <a:gd name="T90" fmla="*/ 0 w 1"/>
              <a:gd name="T91" fmla="*/ 4 h 23"/>
              <a:gd name="T92" fmla="*/ 0 w 1"/>
              <a:gd name="T93" fmla="*/ 4 h 23"/>
              <a:gd name="T94" fmla="*/ 0 w 1"/>
              <a:gd name="T95" fmla="*/ 3 h 23"/>
              <a:gd name="T96" fmla="*/ 0 w 1"/>
              <a:gd name="T97" fmla="*/ 3 h 23"/>
              <a:gd name="T98" fmla="*/ 0 w 1"/>
              <a:gd name="T99" fmla="*/ 3 h 23"/>
              <a:gd name="T100" fmla="*/ 0 w 1"/>
              <a:gd name="T101" fmla="*/ 2 h 23"/>
              <a:gd name="T102" fmla="*/ 0 w 1"/>
              <a:gd name="T103" fmla="*/ 1 h 23"/>
              <a:gd name="T104" fmla="*/ 0 w 1"/>
              <a:gd name="T105" fmla="*/ 1 h 23"/>
              <a:gd name="T106" fmla="*/ 0 w 1"/>
              <a:gd name="T107" fmla="*/ 1 h 23"/>
              <a:gd name="T108" fmla="*/ 0 w 1"/>
              <a:gd name="T109" fmla="*/ 0 h 23"/>
              <a:gd name="T110" fmla="*/ 0 w 1"/>
              <a:gd name="T111" fmla="*/ 0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" h="23">
                <a:moveTo>
                  <a:pt x="1" y="23"/>
                </a:moveTo>
                <a:cubicBezTo>
                  <a:pt x="1" y="23"/>
                  <a:pt x="1" y="23"/>
                  <a:pt x="1" y="23"/>
                </a:cubicBezTo>
                <a:cubicBezTo>
                  <a:pt x="1" y="23"/>
                  <a:pt x="1" y="23"/>
                  <a:pt x="1" y="23"/>
                </a:cubicBezTo>
                <a:moveTo>
                  <a:pt x="1" y="23"/>
                </a:moveTo>
                <a:cubicBezTo>
                  <a:pt x="1" y="23"/>
                  <a:pt x="1" y="23"/>
                  <a:pt x="1" y="23"/>
                </a:cubicBezTo>
                <a:cubicBezTo>
                  <a:pt x="1" y="23"/>
                  <a:pt x="1" y="23"/>
                  <a:pt x="1" y="23"/>
                </a:cubicBezTo>
                <a:moveTo>
                  <a:pt x="1" y="22"/>
                </a:moveTo>
                <a:cubicBezTo>
                  <a:pt x="1" y="22"/>
                  <a:pt x="1" y="22"/>
                  <a:pt x="1" y="22"/>
                </a:cubicBezTo>
                <a:cubicBezTo>
                  <a:pt x="1" y="22"/>
                  <a:pt x="1" y="22"/>
                  <a:pt x="1" y="22"/>
                </a:cubicBezTo>
                <a:moveTo>
                  <a:pt x="1" y="22"/>
                </a:moveTo>
                <a:cubicBezTo>
                  <a:pt x="1" y="22"/>
                  <a:pt x="1" y="22"/>
                  <a:pt x="1" y="22"/>
                </a:cubicBezTo>
                <a:cubicBezTo>
                  <a:pt x="1" y="22"/>
                  <a:pt x="1" y="22"/>
                  <a:pt x="1" y="22"/>
                </a:cubicBezTo>
                <a:moveTo>
                  <a:pt x="1" y="21"/>
                </a:moveTo>
                <a:cubicBezTo>
                  <a:pt x="1" y="21"/>
                  <a:pt x="1" y="21"/>
                  <a:pt x="1" y="21"/>
                </a:cubicBezTo>
                <a:cubicBezTo>
                  <a:pt x="1" y="21"/>
                  <a:pt x="1" y="21"/>
                  <a:pt x="1" y="21"/>
                </a:cubicBezTo>
                <a:moveTo>
                  <a:pt x="1" y="21"/>
                </a:moveTo>
                <a:cubicBezTo>
                  <a:pt x="1" y="21"/>
                  <a:pt x="1" y="21"/>
                  <a:pt x="1" y="21"/>
                </a:cubicBezTo>
                <a:cubicBezTo>
                  <a:pt x="1" y="21"/>
                  <a:pt x="1" y="21"/>
                  <a:pt x="1" y="21"/>
                </a:cubicBezTo>
                <a:moveTo>
                  <a:pt x="1" y="20"/>
                </a:moveTo>
                <a:cubicBezTo>
                  <a:pt x="1" y="20"/>
                  <a:pt x="1" y="20"/>
                  <a:pt x="1" y="20"/>
                </a:cubicBezTo>
                <a:cubicBezTo>
                  <a:pt x="1" y="20"/>
                  <a:pt x="1" y="20"/>
                  <a:pt x="1" y="20"/>
                </a:cubicBezTo>
                <a:moveTo>
                  <a:pt x="1" y="20"/>
                </a:moveTo>
                <a:cubicBezTo>
                  <a:pt x="1" y="20"/>
                  <a:pt x="1" y="20"/>
                  <a:pt x="1" y="20"/>
                </a:cubicBezTo>
                <a:cubicBezTo>
                  <a:pt x="1" y="20"/>
                  <a:pt x="1" y="20"/>
                  <a:pt x="1" y="20"/>
                </a:cubicBezTo>
                <a:moveTo>
                  <a:pt x="1" y="20"/>
                </a:moveTo>
                <a:cubicBezTo>
                  <a:pt x="1" y="20"/>
                  <a:pt x="1" y="20"/>
                  <a:pt x="1" y="20"/>
                </a:cubicBezTo>
                <a:cubicBezTo>
                  <a:pt x="1" y="20"/>
                  <a:pt x="1" y="20"/>
                  <a:pt x="1" y="20"/>
                </a:cubicBezTo>
                <a:moveTo>
                  <a:pt x="0" y="20"/>
                </a:moveTo>
                <a:cubicBezTo>
                  <a:pt x="0" y="20"/>
                  <a:pt x="0" y="20"/>
                  <a:pt x="0" y="20"/>
                </a:cubicBezTo>
                <a:cubicBezTo>
                  <a:pt x="0" y="20"/>
                  <a:pt x="0" y="20"/>
                  <a:pt x="0" y="20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7"/>
                </a:moveTo>
                <a:cubicBezTo>
                  <a:pt x="0" y="17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moveTo>
                  <a:pt x="0" y="17"/>
                </a:move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7"/>
                  <a:pt x="0" y="17"/>
                </a:cubicBezTo>
                <a:moveTo>
                  <a:pt x="0" y="17"/>
                </a:move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7"/>
                  <a:pt x="0" y="17"/>
                </a:cubicBezTo>
                <a:moveTo>
                  <a:pt x="0" y="17"/>
                </a:move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7"/>
                  <a:pt x="0" y="17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5"/>
                </a:moveTo>
                <a:cubicBezTo>
                  <a:pt x="0" y="15"/>
                  <a:pt x="0" y="15"/>
                  <a:pt x="0" y="16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4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2"/>
                </a:moveTo>
                <a:cubicBezTo>
                  <a:pt x="0" y="12"/>
                  <a:pt x="0" y="13"/>
                  <a:pt x="0" y="13"/>
                </a:cubicBezTo>
                <a:cubicBezTo>
                  <a:pt x="0" y="13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1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0"/>
                </a:moveTo>
                <a:cubicBezTo>
                  <a:pt x="0" y="10"/>
                  <a:pt x="0" y="10"/>
                  <a:pt x="0" y="11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9"/>
                </a:moveTo>
                <a:cubicBezTo>
                  <a:pt x="0" y="9"/>
                  <a:pt x="0" y="10"/>
                  <a:pt x="0" y="10"/>
                </a:cubicBezTo>
                <a:cubicBezTo>
                  <a:pt x="0" y="10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7"/>
                </a:moveTo>
                <a:cubicBezTo>
                  <a:pt x="0" y="7"/>
                  <a:pt x="0" y="7"/>
                  <a:pt x="0" y="8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6"/>
                </a:moveTo>
                <a:cubicBezTo>
                  <a:pt x="0" y="6"/>
                  <a:pt x="0" y="6"/>
                  <a:pt x="0" y="7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3"/>
                </a:moveTo>
                <a:cubicBezTo>
                  <a:pt x="0" y="3"/>
                  <a:pt x="0" y="4"/>
                  <a:pt x="0" y="4"/>
                </a:cubicBezTo>
                <a:cubicBezTo>
                  <a:pt x="0" y="4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0" name="Freeform 78"/>
          <p:cNvSpPr>
            <a:spLocks noEditPoints="1"/>
          </p:cNvSpPr>
          <p:nvPr/>
        </p:nvSpPr>
        <p:spPr bwMode="auto">
          <a:xfrm>
            <a:off x="1012825" y="4132653"/>
            <a:ext cx="44450" cy="134938"/>
          </a:xfrm>
          <a:custGeom>
            <a:avLst/>
            <a:gdLst>
              <a:gd name="T0" fmla="*/ 18 w 18"/>
              <a:gd name="T1" fmla="*/ 55 h 55"/>
              <a:gd name="T2" fmla="*/ 18 w 18"/>
              <a:gd name="T3" fmla="*/ 55 h 55"/>
              <a:gd name="T4" fmla="*/ 18 w 18"/>
              <a:gd name="T5" fmla="*/ 55 h 55"/>
              <a:gd name="T6" fmla="*/ 18 w 18"/>
              <a:gd name="T7" fmla="*/ 55 h 55"/>
              <a:gd name="T8" fmla="*/ 18 w 18"/>
              <a:gd name="T9" fmla="*/ 55 h 55"/>
              <a:gd name="T10" fmla="*/ 18 w 18"/>
              <a:gd name="T11" fmla="*/ 55 h 55"/>
              <a:gd name="T12" fmla="*/ 17 w 18"/>
              <a:gd name="T13" fmla="*/ 55 h 55"/>
              <a:gd name="T14" fmla="*/ 18 w 18"/>
              <a:gd name="T15" fmla="*/ 55 h 55"/>
              <a:gd name="T16" fmla="*/ 17 w 18"/>
              <a:gd name="T17" fmla="*/ 55 h 55"/>
              <a:gd name="T18" fmla="*/ 0 w 18"/>
              <a:gd name="T19" fmla="*/ 1 h 55"/>
              <a:gd name="T20" fmla="*/ 17 w 18"/>
              <a:gd name="T21" fmla="*/ 55 h 55"/>
              <a:gd name="T22" fmla="*/ 0 w 18"/>
              <a:gd name="T23" fmla="*/ 1 h 55"/>
              <a:gd name="T24" fmla="*/ 0 w 18"/>
              <a:gd name="T25" fmla="*/ 1 h 55"/>
              <a:gd name="T26" fmla="*/ 0 w 18"/>
              <a:gd name="T27" fmla="*/ 1 h 55"/>
              <a:gd name="T28" fmla="*/ 0 w 18"/>
              <a:gd name="T29" fmla="*/ 1 h 55"/>
              <a:gd name="T30" fmla="*/ 0 w 18"/>
              <a:gd name="T31" fmla="*/ 1 h 55"/>
              <a:gd name="T32" fmla="*/ 0 w 18"/>
              <a:gd name="T33" fmla="*/ 1 h 55"/>
              <a:gd name="T34" fmla="*/ 0 w 18"/>
              <a:gd name="T35" fmla="*/ 1 h 55"/>
              <a:gd name="T36" fmla="*/ 0 w 18"/>
              <a:gd name="T37" fmla="*/ 0 h 55"/>
              <a:gd name="T38" fmla="*/ 0 w 18"/>
              <a:gd name="T39" fmla="*/ 1 h 55"/>
              <a:gd name="T40" fmla="*/ 0 w 18"/>
              <a:gd name="T41" fmla="*/ 1 h 55"/>
              <a:gd name="T42" fmla="*/ 0 w 18"/>
              <a:gd name="T43" fmla="*/ 0 h 55"/>
              <a:gd name="T44" fmla="*/ 0 w 18"/>
              <a:gd name="T45" fmla="*/ 0 h 55"/>
              <a:gd name="T46" fmla="*/ 0 w 18"/>
              <a:gd name="T47" fmla="*/ 0 h 55"/>
              <a:gd name="T48" fmla="*/ 0 w 18"/>
              <a:gd name="T49" fmla="*/ 0 h 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8" h="55"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7" y="55"/>
                </a:moveTo>
                <a:cubicBezTo>
                  <a:pt x="17" y="55"/>
                  <a:pt x="18" y="55"/>
                  <a:pt x="18" y="55"/>
                </a:cubicBezTo>
                <a:cubicBezTo>
                  <a:pt x="18" y="55"/>
                  <a:pt x="17" y="55"/>
                  <a:pt x="17" y="55"/>
                </a:cubicBezTo>
                <a:moveTo>
                  <a:pt x="0" y="1"/>
                </a:moveTo>
                <a:cubicBezTo>
                  <a:pt x="0" y="21"/>
                  <a:pt x="7" y="40"/>
                  <a:pt x="17" y="55"/>
                </a:cubicBezTo>
                <a:cubicBezTo>
                  <a:pt x="7" y="40"/>
                  <a:pt x="0" y="2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1"/>
                </a:cubicBezTo>
                <a:cubicBezTo>
                  <a:pt x="0" y="1"/>
                  <a:pt x="0" y="1"/>
                  <a:pt x="0" y="1"/>
                </a:cubicBezTo>
                <a:cubicBezTo>
                  <a:pt x="0" y="0"/>
                  <a:pt x="0" y="0"/>
                  <a:pt x="0" y="0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1" name="Freeform 82"/>
          <p:cNvSpPr>
            <a:spLocks noEditPoints="1"/>
          </p:cNvSpPr>
          <p:nvPr/>
        </p:nvSpPr>
        <p:spPr bwMode="auto">
          <a:xfrm>
            <a:off x="1217613" y="4827978"/>
            <a:ext cx="17463" cy="123825"/>
          </a:xfrm>
          <a:custGeom>
            <a:avLst/>
            <a:gdLst>
              <a:gd name="T0" fmla="*/ 7 w 7"/>
              <a:gd name="T1" fmla="*/ 51 h 51"/>
              <a:gd name="T2" fmla="*/ 7 w 7"/>
              <a:gd name="T3" fmla="*/ 50 h 51"/>
              <a:gd name="T4" fmla="*/ 7 w 7"/>
              <a:gd name="T5" fmla="*/ 50 h 51"/>
              <a:gd name="T6" fmla="*/ 7 w 7"/>
              <a:gd name="T7" fmla="*/ 50 h 51"/>
              <a:gd name="T8" fmla="*/ 7 w 7"/>
              <a:gd name="T9" fmla="*/ 49 h 51"/>
              <a:gd name="T10" fmla="*/ 0 w 7"/>
              <a:gd name="T11" fmla="*/ 16 h 51"/>
              <a:gd name="T12" fmla="*/ 0 w 7"/>
              <a:gd name="T13" fmla="*/ 16 h 51"/>
              <a:gd name="T14" fmla="*/ 0 w 7"/>
              <a:gd name="T15" fmla="*/ 16 h 51"/>
              <a:gd name="T16" fmla="*/ 0 w 7"/>
              <a:gd name="T17" fmla="*/ 16 h 51"/>
              <a:gd name="T18" fmla="*/ 0 w 7"/>
              <a:gd name="T19" fmla="*/ 15 h 51"/>
              <a:gd name="T20" fmla="*/ 0 w 7"/>
              <a:gd name="T21" fmla="*/ 15 h 51"/>
              <a:gd name="T22" fmla="*/ 0 w 7"/>
              <a:gd name="T23" fmla="*/ 15 h 51"/>
              <a:gd name="T24" fmla="*/ 0 w 7"/>
              <a:gd name="T25" fmla="*/ 14 h 51"/>
              <a:gd name="T26" fmla="*/ 0 w 7"/>
              <a:gd name="T27" fmla="*/ 14 h 51"/>
              <a:gd name="T28" fmla="*/ 0 w 7"/>
              <a:gd name="T29" fmla="*/ 14 h 51"/>
              <a:gd name="T30" fmla="*/ 0 w 7"/>
              <a:gd name="T31" fmla="*/ 14 h 51"/>
              <a:gd name="T32" fmla="*/ 0 w 7"/>
              <a:gd name="T33" fmla="*/ 13 h 51"/>
              <a:gd name="T34" fmla="*/ 0 w 7"/>
              <a:gd name="T35" fmla="*/ 13 h 51"/>
              <a:gd name="T36" fmla="*/ 0 w 7"/>
              <a:gd name="T37" fmla="*/ 13 h 51"/>
              <a:gd name="T38" fmla="*/ 0 w 7"/>
              <a:gd name="T39" fmla="*/ 12 h 51"/>
              <a:gd name="T40" fmla="*/ 0 w 7"/>
              <a:gd name="T41" fmla="*/ 12 h 51"/>
              <a:gd name="T42" fmla="*/ 0 w 7"/>
              <a:gd name="T43" fmla="*/ 12 h 51"/>
              <a:gd name="T44" fmla="*/ 0 w 7"/>
              <a:gd name="T45" fmla="*/ 12 h 51"/>
              <a:gd name="T46" fmla="*/ 0 w 7"/>
              <a:gd name="T47" fmla="*/ 11 h 51"/>
              <a:gd name="T48" fmla="*/ 0 w 7"/>
              <a:gd name="T49" fmla="*/ 11 h 51"/>
              <a:gd name="T50" fmla="*/ 0 w 7"/>
              <a:gd name="T51" fmla="*/ 11 h 51"/>
              <a:gd name="T52" fmla="*/ 0 w 7"/>
              <a:gd name="T53" fmla="*/ 10 h 51"/>
              <a:gd name="T54" fmla="*/ 0 w 7"/>
              <a:gd name="T55" fmla="*/ 10 h 51"/>
              <a:gd name="T56" fmla="*/ 0 w 7"/>
              <a:gd name="T57" fmla="*/ 10 h 51"/>
              <a:gd name="T58" fmla="*/ 0 w 7"/>
              <a:gd name="T59" fmla="*/ 9 h 51"/>
              <a:gd name="T60" fmla="*/ 0 w 7"/>
              <a:gd name="T61" fmla="*/ 9 h 51"/>
              <a:gd name="T62" fmla="*/ 0 w 7"/>
              <a:gd name="T63" fmla="*/ 9 h 51"/>
              <a:gd name="T64" fmla="*/ 0 w 7"/>
              <a:gd name="T65" fmla="*/ 9 h 51"/>
              <a:gd name="T66" fmla="*/ 0 w 7"/>
              <a:gd name="T67" fmla="*/ 8 h 51"/>
              <a:gd name="T68" fmla="*/ 0 w 7"/>
              <a:gd name="T69" fmla="*/ 8 h 51"/>
              <a:gd name="T70" fmla="*/ 0 w 7"/>
              <a:gd name="T71" fmla="*/ 8 h 51"/>
              <a:gd name="T72" fmla="*/ 0 w 7"/>
              <a:gd name="T73" fmla="*/ 7 h 51"/>
              <a:gd name="T74" fmla="*/ 0 w 7"/>
              <a:gd name="T75" fmla="*/ 7 h 51"/>
              <a:gd name="T76" fmla="*/ 0 w 7"/>
              <a:gd name="T77" fmla="*/ 7 h 51"/>
              <a:gd name="T78" fmla="*/ 0 w 7"/>
              <a:gd name="T79" fmla="*/ 6 h 51"/>
              <a:gd name="T80" fmla="*/ 0 w 7"/>
              <a:gd name="T81" fmla="*/ 6 h 51"/>
              <a:gd name="T82" fmla="*/ 0 w 7"/>
              <a:gd name="T83" fmla="*/ 6 h 51"/>
              <a:gd name="T84" fmla="*/ 0 w 7"/>
              <a:gd name="T85" fmla="*/ 6 h 51"/>
              <a:gd name="T86" fmla="*/ 0 w 7"/>
              <a:gd name="T87" fmla="*/ 5 h 51"/>
              <a:gd name="T88" fmla="*/ 1 w 7"/>
              <a:gd name="T89" fmla="*/ 5 h 51"/>
              <a:gd name="T90" fmla="*/ 1 w 7"/>
              <a:gd name="T91" fmla="*/ 5 h 51"/>
              <a:gd name="T92" fmla="*/ 1 w 7"/>
              <a:gd name="T93" fmla="*/ 4 h 51"/>
              <a:gd name="T94" fmla="*/ 1 w 7"/>
              <a:gd name="T95" fmla="*/ 4 h 51"/>
              <a:gd name="T96" fmla="*/ 1 w 7"/>
              <a:gd name="T97" fmla="*/ 3 h 51"/>
              <a:gd name="T98" fmla="*/ 1 w 7"/>
              <a:gd name="T99" fmla="*/ 3 h 51"/>
              <a:gd name="T100" fmla="*/ 1 w 7"/>
              <a:gd name="T101" fmla="*/ 3 h 51"/>
              <a:gd name="T102" fmla="*/ 1 w 7"/>
              <a:gd name="T103" fmla="*/ 3 h 51"/>
              <a:gd name="T104" fmla="*/ 1 w 7"/>
              <a:gd name="T105" fmla="*/ 2 h 51"/>
              <a:gd name="T106" fmla="*/ 1 w 7"/>
              <a:gd name="T107" fmla="*/ 1 h 51"/>
              <a:gd name="T108" fmla="*/ 1 w 7"/>
              <a:gd name="T109" fmla="*/ 1 h 51"/>
              <a:gd name="T110" fmla="*/ 1 w 7"/>
              <a:gd name="T111" fmla="*/ 1 h 51"/>
              <a:gd name="T112" fmla="*/ 1 w 7"/>
              <a:gd name="T113" fmla="*/ 0 h 51"/>
              <a:gd name="T114" fmla="*/ 1 w 7"/>
              <a:gd name="T115" fmla="*/ 0 h 51"/>
              <a:gd name="T116" fmla="*/ 1 w 7"/>
              <a:gd name="T117" fmla="*/ 0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7" h="51">
                <a:moveTo>
                  <a:pt x="7" y="51"/>
                </a:moveTo>
                <a:cubicBezTo>
                  <a:pt x="7" y="51"/>
                  <a:pt x="7" y="51"/>
                  <a:pt x="7" y="51"/>
                </a:cubicBezTo>
                <a:cubicBezTo>
                  <a:pt x="7" y="51"/>
                  <a:pt x="7" y="51"/>
                  <a:pt x="7" y="51"/>
                </a:cubicBezTo>
                <a:moveTo>
                  <a:pt x="7" y="50"/>
                </a:moveTo>
                <a:cubicBezTo>
                  <a:pt x="7" y="50"/>
                  <a:pt x="7" y="50"/>
                  <a:pt x="7" y="50"/>
                </a:cubicBezTo>
                <a:cubicBezTo>
                  <a:pt x="7" y="50"/>
                  <a:pt x="7" y="50"/>
                  <a:pt x="7" y="50"/>
                </a:cubicBezTo>
                <a:moveTo>
                  <a:pt x="7" y="50"/>
                </a:moveTo>
                <a:cubicBezTo>
                  <a:pt x="7" y="50"/>
                  <a:pt x="7" y="50"/>
                  <a:pt x="7" y="50"/>
                </a:cubicBezTo>
                <a:cubicBezTo>
                  <a:pt x="7" y="50"/>
                  <a:pt x="7" y="50"/>
                  <a:pt x="7" y="50"/>
                </a:cubicBezTo>
                <a:moveTo>
                  <a:pt x="7" y="50"/>
                </a:moveTo>
                <a:cubicBezTo>
                  <a:pt x="7" y="50"/>
                  <a:pt x="7" y="50"/>
                  <a:pt x="7" y="50"/>
                </a:cubicBezTo>
                <a:cubicBezTo>
                  <a:pt x="7" y="50"/>
                  <a:pt x="7" y="50"/>
                  <a:pt x="7" y="50"/>
                </a:cubicBezTo>
                <a:moveTo>
                  <a:pt x="7" y="49"/>
                </a:moveTo>
                <a:cubicBezTo>
                  <a:pt x="7" y="49"/>
                  <a:pt x="7" y="50"/>
                  <a:pt x="7" y="50"/>
                </a:cubicBezTo>
                <a:cubicBezTo>
                  <a:pt x="7" y="50"/>
                  <a:pt x="7" y="49"/>
                  <a:pt x="7" y="49"/>
                </a:cubicBezTo>
                <a:moveTo>
                  <a:pt x="0" y="16"/>
                </a:moveTo>
                <a:cubicBezTo>
                  <a:pt x="0" y="28"/>
                  <a:pt x="2" y="39"/>
                  <a:pt x="6" y="49"/>
                </a:cubicBezTo>
                <a:cubicBezTo>
                  <a:pt x="2" y="39"/>
                  <a:pt x="0" y="28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3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1"/>
                </a:moveTo>
                <a:cubicBezTo>
                  <a:pt x="0" y="11"/>
                  <a:pt x="0" y="11"/>
                  <a:pt x="0" y="12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0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8"/>
                </a:moveTo>
                <a:cubicBezTo>
                  <a:pt x="0" y="8"/>
                  <a:pt x="0" y="8"/>
                  <a:pt x="0" y="9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5"/>
                </a:moveTo>
                <a:cubicBezTo>
                  <a:pt x="0" y="5"/>
                  <a:pt x="0" y="6"/>
                  <a:pt x="0" y="6"/>
                </a:cubicBezTo>
                <a:cubicBezTo>
                  <a:pt x="0" y="6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1" y="5"/>
                </a:moveTo>
                <a:cubicBezTo>
                  <a:pt x="1" y="5"/>
                  <a:pt x="1" y="5"/>
                  <a:pt x="1" y="5"/>
                </a:cubicBezTo>
                <a:cubicBezTo>
                  <a:pt x="1" y="5"/>
                  <a:pt x="1" y="5"/>
                  <a:pt x="1" y="5"/>
                </a:cubicBezTo>
                <a:moveTo>
                  <a:pt x="1" y="5"/>
                </a:moveTo>
                <a:cubicBezTo>
                  <a:pt x="1" y="5"/>
                  <a:pt x="1" y="5"/>
                  <a:pt x="1" y="5"/>
                </a:cubicBezTo>
                <a:cubicBezTo>
                  <a:pt x="1" y="5"/>
                  <a:pt x="1" y="5"/>
                  <a:pt x="1" y="5"/>
                </a:cubicBezTo>
                <a:moveTo>
                  <a:pt x="1" y="4"/>
                </a:moveTo>
                <a:cubicBezTo>
                  <a:pt x="1" y="4"/>
                  <a:pt x="1" y="4"/>
                  <a:pt x="1" y="4"/>
                </a:cubicBezTo>
                <a:cubicBezTo>
                  <a:pt x="1" y="4"/>
                  <a:pt x="1" y="4"/>
                  <a:pt x="1" y="4"/>
                </a:cubicBezTo>
                <a:moveTo>
                  <a:pt x="1" y="4"/>
                </a:moveTo>
                <a:cubicBezTo>
                  <a:pt x="1" y="4"/>
                  <a:pt x="1" y="4"/>
                  <a:pt x="1" y="4"/>
                </a:cubicBezTo>
                <a:cubicBezTo>
                  <a:pt x="1" y="4"/>
                  <a:pt x="1" y="4"/>
                  <a:pt x="1" y="4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2"/>
                </a:moveTo>
                <a:cubicBezTo>
                  <a:pt x="1" y="2"/>
                  <a:pt x="1" y="2"/>
                  <a:pt x="1" y="2"/>
                </a:cubicBezTo>
                <a:cubicBezTo>
                  <a:pt x="1" y="2"/>
                  <a:pt x="1" y="2"/>
                  <a:pt x="1" y="2"/>
                </a:cubicBezTo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2" name="Freeform 90"/>
          <p:cNvSpPr>
            <a:spLocks noEditPoints="1"/>
          </p:cNvSpPr>
          <p:nvPr/>
        </p:nvSpPr>
        <p:spPr bwMode="auto">
          <a:xfrm>
            <a:off x="2555875" y="5548703"/>
            <a:ext cx="9525" cy="127000"/>
          </a:xfrm>
          <a:custGeom>
            <a:avLst/>
            <a:gdLst>
              <a:gd name="T0" fmla="*/ 3 w 4"/>
              <a:gd name="T1" fmla="*/ 52 h 52"/>
              <a:gd name="T2" fmla="*/ 3 w 4"/>
              <a:gd name="T3" fmla="*/ 52 h 52"/>
              <a:gd name="T4" fmla="*/ 3 w 4"/>
              <a:gd name="T5" fmla="*/ 52 h 52"/>
              <a:gd name="T6" fmla="*/ 3 w 4"/>
              <a:gd name="T7" fmla="*/ 51 h 52"/>
              <a:gd name="T8" fmla="*/ 2 w 4"/>
              <a:gd name="T9" fmla="*/ 51 h 52"/>
              <a:gd name="T10" fmla="*/ 2 w 4"/>
              <a:gd name="T11" fmla="*/ 51 h 52"/>
              <a:gd name="T12" fmla="*/ 2 w 4"/>
              <a:gd name="T13" fmla="*/ 51 h 52"/>
              <a:gd name="T14" fmla="*/ 2 w 4"/>
              <a:gd name="T15" fmla="*/ 50 h 52"/>
              <a:gd name="T16" fmla="*/ 2 w 4"/>
              <a:gd name="T17" fmla="*/ 50 h 52"/>
              <a:gd name="T18" fmla="*/ 2 w 4"/>
              <a:gd name="T19" fmla="*/ 50 h 52"/>
              <a:gd name="T20" fmla="*/ 2 w 4"/>
              <a:gd name="T21" fmla="*/ 49 h 52"/>
              <a:gd name="T22" fmla="*/ 2 w 4"/>
              <a:gd name="T23" fmla="*/ 49 h 52"/>
              <a:gd name="T24" fmla="*/ 2 w 4"/>
              <a:gd name="T25" fmla="*/ 49 h 52"/>
              <a:gd name="T26" fmla="*/ 2 w 4"/>
              <a:gd name="T27" fmla="*/ 49 h 52"/>
              <a:gd name="T28" fmla="*/ 2 w 4"/>
              <a:gd name="T29" fmla="*/ 49 h 52"/>
              <a:gd name="T30" fmla="*/ 2 w 4"/>
              <a:gd name="T31" fmla="*/ 49 h 52"/>
              <a:gd name="T32" fmla="*/ 2 w 4"/>
              <a:gd name="T33" fmla="*/ 48 h 52"/>
              <a:gd name="T34" fmla="*/ 2 w 4"/>
              <a:gd name="T35" fmla="*/ 48 h 52"/>
              <a:gd name="T36" fmla="*/ 2 w 4"/>
              <a:gd name="T37" fmla="*/ 48 h 52"/>
              <a:gd name="T38" fmla="*/ 0 w 4"/>
              <a:gd name="T39" fmla="*/ 35 h 52"/>
              <a:gd name="T40" fmla="*/ 0 w 4"/>
              <a:gd name="T41" fmla="*/ 35 h 52"/>
              <a:gd name="T42" fmla="*/ 0 w 4"/>
              <a:gd name="T43" fmla="*/ 35 h 52"/>
              <a:gd name="T44" fmla="*/ 0 w 4"/>
              <a:gd name="T45" fmla="*/ 33 h 52"/>
              <a:gd name="T46" fmla="*/ 0 w 4"/>
              <a:gd name="T47" fmla="*/ 33 h 52"/>
              <a:gd name="T48" fmla="*/ 0 w 4"/>
              <a:gd name="T49" fmla="*/ 33 h 52"/>
              <a:gd name="T50" fmla="*/ 0 w 4"/>
              <a:gd name="T51" fmla="*/ 32 h 52"/>
              <a:gd name="T52" fmla="*/ 0 w 4"/>
              <a:gd name="T53" fmla="*/ 32 h 52"/>
              <a:gd name="T54" fmla="*/ 0 w 4"/>
              <a:gd name="T55" fmla="*/ 32 h 52"/>
              <a:gd name="T56" fmla="*/ 0 w 4"/>
              <a:gd name="T57" fmla="*/ 32 h 52"/>
              <a:gd name="T58" fmla="*/ 0 w 4"/>
              <a:gd name="T59" fmla="*/ 32 h 52"/>
              <a:gd name="T60" fmla="*/ 0 w 4"/>
              <a:gd name="T61" fmla="*/ 32 h 52"/>
              <a:gd name="T62" fmla="*/ 0 w 4"/>
              <a:gd name="T63" fmla="*/ 31 h 52"/>
              <a:gd name="T64" fmla="*/ 0 w 4"/>
              <a:gd name="T65" fmla="*/ 31 h 52"/>
              <a:gd name="T66" fmla="*/ 0 w 4"/>
              <a:gd name="T67" fmla="*/ 30 h 52"/>
              <a:gd name="T68" fmla="*/ 0 w 4"/>
              <a:gd name="T69" fmla="*/ 30 h 52"/>
              <a:gd name="T70" fmla="*/ 0 w 4"/>
              <a:gd name="T71" fmla="*/ 30 h 52"/>
              <a:gd name="T72" fmla="*/ 0 w 4"/>
              <a:gd name="T73" fmla="*/ 30 h 52"/>
              <a:gd name="T74" fmla="*/ 0 w 4"/>
              <a:gd name="T75" fmla="*/ 29 h 52"/>
              <a:gd name="T76" fmla="*/ 0 w 4"/>
              <a:gd name="T77" fmla="*/ 29 h 52"/>
              <a:gd name="T78" fmla="*/ 0 w 4"/>
              <a:gd name="T79" fmla="*/ 29 h 52"/>
              <a:gd name="T80" fmla="*/ 0 w 4"/>
              <a:gd name="T81" fmla="*/ 29 h 52"/>
              <a:gd name="T82" fmla="*/ 0 w 4"/>
              <a:gd name="T83" fmla="*/ 29 h 52"/>
              <a:gd name="T84" fmla="*/ 0 w 4"/>
              <a:gd name="T85" fmla="*/ 29 h 52"/>
              <a:gd name="T86" fmla="*/ 0 w 4"/>
              <a:gd name="T87" fmla="*/ 28 h 52"/>
              <a:gd name="T88" fmla="*/ 0 w 4"/>
              <a:gd name="T89" fmla="*/ 28 h 52"/>
              <a:gd name="T90" fmla="*/ 4 w 4"/>
              <a:gd name="T91" fmla="*/ 1 h 52"/>
              <a:gd name="T92" fmla="*/ 4 w 4"/>
              <a:gd name="T93" fmla="*/ 1 h 52"/>
              <a:gd name="T94" fmla="*/ 4 w 4"/>
              <a:gd name="T95" fmla="*/ 1 h 52"/>
              <a:gd name="T96" fmla="*/ 4 w 4"/>
              <a:gd name="T97" fmla="*/ 1 h 52"/>
              <a:gd name="T98" fmla="*/ 4 w 4"/>
              <a:gd name="T99" fmla="*/ 1 h 52"/>
              <a:gd name="T100" fmla="*/ 4 w 4"/>
              <a:gd name="T101" fmla="*/ 1 h 52"/>
              <a:gd name="T102" fmla="*/ 4 w 4"/>
              <a:gd name="T103" fmla="*/ 0 h 52"/>
              <a:gd name="T104" fmla="*/ 4 w 4"/>
              <a:gd name="T105" fmla="*/ 0 h 52"/>
              <a:gd name="T106" fmla="*/ 4 w 4"/>
              <a:gd name="T107" fmla="*/ 0 h 52"/>
              <a:gd name="T108" fmla="*/ 4 w 4"/>
              <a:gd name="T109" fmla="*/ 0 h 52"/>
              <a:gd name="T110" fmla="*/ 4 w 4"/>
              <a:gd name="T111" fmla="*/ 0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" h="52">
                <a:moveTo>
                  <a:pt x="3" y="52"/>
                </a:moveTo>
                <a:cubicBezTo>
                  <a:pt x="3" y="52"/>
                  <a:pt x="3" y="52"/>
                  <a:pt x="3" y="52"/>
                </a:cubicBezTo>
                <a:cubicBezTo>
                  <a:pt x="3" y="52"/>
                  <a:pt x="3" y="52"/>
                  <a:pt x="3" y="52"/>
                </a:cubicBezTo>
                <a:moveTo>
                  <a:pt x="3" y="52"/>
                </a:moveTo>
                <a:cubicBezTo>
                  <a:pt x="3" y="52"/>
                  <a:pt x="3" y="52"/>
                  <a:pt x="3" y="52"/>
                </a:cubicBezTo>
                <a:cubicBezTo>
                  <a:pt x="3" y="52"/>
                  <a:pt x="3" y="52"/>
                  <a:pt x="3" y="52"/>
                </a:cubicBezTo>
                <a:moveTo>
                  <a:pt x="3" y="51"/>
                </a:moveTo>
                <a:cubicBezTo>
                  <a:pt x="3" y="51"/>
                  <a:pt x="3" y="51"/>
                  <a:pt x="3" y="51"/>
                </a:cubicBezTo>
                <a:cubicBezTo>
                  <a:pt x="3" y="51"/>
                  <a:pt x="3" y="51"/>
                  <a:pt x="3" y="51"/>
                </a:cubicBezTo>
                <a:moveTo>
                  <a:pt x="2" y="51"/>
                </a:moveTo>
                <a:cubicBezTo>
                  <a:pt x="2" y="51"/>
                  <a:pt x="2" y="51"/>
                  <a:pt x="2" y="51"/>
                </a:cubicBezTo>
                <a:cubicBezTo>
                  <a:pt x="2" y="51"/>
                  <a:pt x="2" y="51"/>
                  <a:pt x="2" y="51"/>
                </a:cubicBezTo>
                <a:moveTo>
                  <a:pt x="2" y="51"/>
                </a:moveTo>
                <a:cubicBezTo>
                  <a:pt x="2" y="51"/>
                  <a:pt x="2" y="51"/>
                  <a:pt x="2" y="51"/>
                </a:cubicBezTo>
                <a:cubicBezTo>
                  <a:pt x="2" y="51"/>
                  <a:pt x="2" y="51"/>
                  <a:pt x="2" y="51"/>
                </a:cubicBezTo>
                <a:moveTo>
                  <a:pt x="2" y="50"/>
                </a:moveTo>
                <a:cubicBezTo>
                  <a:pt x="2" y="50"/>
                  <a:pt x="2" y="51"/>
                  <a:pt x="2" y="51"/>
                </a:cubicBezTo>
                <a:cubicBezTo>
                  <a:pt x="2" y="51"/>
                  <a:pt x="2" y="50"/>
                  <a:pt x="2" y="50"/>
                </a:cubicBezTo>
                <a:moveTo>
                  <a:pt x="2" y="50"/>
                </a:moveTo>
                <a:cubicBezTo>
                  <a:pt x="2" y="50"/>
                  <a:pt x="2" y="50"/>
                  <a:pt x="2" y="50"/>
                </a:cubicBezTo>
                <a:cubicBezTo>
                  <a:pt x="2" y="50"/>
                  <a:pt x="2" y="50"/>
                  <a:pt x="2" y="50"/>
                </a:cubicBezTo>
                <a:moveTo>
                  <a:pt x="2" y="49"/>
                </a:moveTo>
                <a:cubicBezTo>
                  <a:pt x="2" y="50"/>
                  <a:pt x="2" y="50"/>
                  <a:pt x="2" y="50"/>
                </a:cubicBezTo>
                <a:cubicBezTo>
                  <a:pt x="2" y="50"/>
                  <a:pt x="2" y="50"/>
                  <a:pt x="2" y="49"/>
                </a:cubicBezTo>
                <a:moveTo>
                  <a:pt x="2" y="49"/>
                </a:moveTo>
                <a:cubicBezTo>
                  <a:pt x="2" y="49"/>
                  <a:pt x="2" y="49"/>
                  <a:pt x="2" y="49"/>
                </a:cubicBezTo>
                <a:cubicBezTo>
                  <a:pt x="2" y="49"/>
                  <a:pt x="2" y="49"/>
                  <a:pt x="2" y="49"/>
                </a:cubicBezTo>
                <a:moveTo>
                  <a:pt x="2" y="49"/>
                </a:moveTo>
                <a:cubicBezTo>
                  <a:pt x="2" y="49"/>
                  <a:pt x="2" y="49"/>
                  <a:pt x="2" y="49"/>
                </a:cubicBezTo>
                <a:cubicBezTo>
                  <a:pt x="2" y="49"/>
                  <a:pt x="2" y="49"/>
                  <a:pt x="2" y="49"/>
                </a:cubicBezTo>
                <a:moveTo>
                  <a:pt x="2" y="49"/>
                </a:moveTo>
                <a:cubicBezTo>
                  <a:pt x="2" y="49"/>
                  <a:pt x="2" y="49"/>
                  <a:pt x="2" y="49"/>
                </a:cubicBezTo>
                <a:cubicBezTo>
                  <a:pt x="2" y="49"/>
                  <a:pt x="2" y="49"/>
                  <a:pt x="2" y="49"/>
                </a:cubicBezTo>
                <a:moveTo>
                  <a:pt x="2" y="48"/>
                </a:moveTo>
                <a:cubicBezTo>
                  <a:pt x="2" y="48"/>
                  <a:pt x="2" y="49"/>
                  <a:pt x="2" y="49"/>
                </a:cubicBezTo>
                <a:cubicBezTo>
                  <a:pt x="2" y="49"/>
                  <a:pt x="2" y="48"/>
                  <a:pt x="2" y="48"/>
                </a:cubicBezTo>
                <a:moveTo>
                  <a:pt x="2" y="48"/>
                </a:moveTo>
                <a:cubicBezTo>
                  <a:pt x="2" y="48"/>
                  <a:pt x="2" y="48"/>
                  <a:pt x="2" y="48"/>
                </a:cubicBezTo>
                <a:cubicBezTo>
                  <a:pt x="2" y="48"/>
                  <a:pt x="2" y="48"/>
                  <a:pt x="2" y="48"/>
                </a:cubicBezTo>
                <a:moveTo>
                  <a:pt x="0" y="35"/>
                </a:moveTo>
                <a:cubicBezTo>
                  <a:pt x="0" y="40"/>
                  <a:pt x="1" y="44"/>
                  <a:pt x="2" y="48"/>
                </a:cubicBezTo>
                <a:cubicBezTo>
                  <a:pt x="1" y="44"/>
                  <a:pt x="0" y="40"/>
                  <a:pt x="0" y="35"/>
                </a:cubicBezTo>
                <a:moveTo>
                  <a:pt x="0" y="33"/>
                </a:moveTo>
                <a:cubicBezTo>
                  <a:pt x="0" y="34"/>
                  <a:pt x="0" y="35"/>
                  <a:pt x="0" y="35"/>
                </a:cubicBezTo>
                <a:cubicBezTo>
                  <a:pt x="0" y="35"/>
                  <a:pt x="0" y="34"/>
                  <a:pt x="0" y="33"/>
                </a:cubicBezTo>
                <a:moveTo>
                  <a:pt x="0" y="33"/>
                </a:moveTo>
                <a:cubicBezTo>
                  <a:pt x="0" y="33"/>
                  <a:pt x="0" y="33"/>
                  <a:pt x="0" y="33"/>
                </a:cubicBezTo>
                <a:cubicBezTo>
                  <a:pt x="0" y="33"/>
                  <a:pt x="0" y="33"/>
                  <a:pt x="0" y="33"/>
                </a:cubicBezTo>
                <a:moveTo>
                  <a:pt x="0" y="33"/>
                </a:moveTo>
                <a:cubicBezTo>
                  <a:pt x="0" y="33"/>
                  <a:pt x="0" y="33"/>
                  <a:pt x="0" y="33"/>
                </a:cubicBezTo>
                <a:cubicBezTo>
                  <a:pt x="0" y="33"/>
                  <a:pt x="0" y="33"/>
                  <a:pt x="0" y="33"/>
                </a:cubicBezTo>
                <a:moveTo>
                  <a:pt x="0" y="32"/>
                </a:moveTo>
                <a:cubicBezTo>
                  <a:pt x="0" y="32"/>
                  <a:pt x="0" y="33"/>
                  <a:pt x="0" y="33"/>
                </a:cubicBezTo>
                <a:cubicBezTo>
                  <a:pt x="0" y="33"/>
                  <a:pt x="0" y="32"/>
                  <a:pt x="0" y="32"/>
                </a:cubicBezTo>
                <a:moveTo>
                  <a:pt x="0" y="32"/>
                </a:moveTo>
                <a:cubicBezTo>
                  <a:pt x="0" y="32"/>
                  <a:pt x="0" y="32"/>
                  <a:pt x="0" y="32"/>
                </a:cubicBezTo>
                <a:cubicBezTo>
                  <a:pt x="0" y="32"/>
                  <a:pt x="0" y="32"/>
                  <a:pt x="0" y="32"/>
                </a:cubicBezTo>
                <a:moveTo>
                  <a:pt x="0" y="32"/>
                </a:moveTo>
                <a:cubicBezTo>
                  <a:pt x="0" y="32"/>
                  <a:pt x="0" y="32"/>
                  <a:pt x="0" y="32"/>
                </a:cubicBezTo>
                <a:cubicBezTo>
                  <a:pt x="0" y="32"/>
                  <a:pt x="0" y="32"/>
                  <a:pt x="0" y="32"/>
                </a:cubicBezTo>
                <a:moveTo>
                  <a:pt x="0" y="31"/>
                </a:moveTo>
                <a:cubicBezTo>
                  <a:pt x="0" y="31"/>
                  <a:pt x="0" y="31"/>
                  <a:pt x="0" y="32"/>
                </a:cubicBezTo>
                <a:cubicBezTo>
                  <a:pt x="0" y="31"/>
                  <a:pt x="0" y="31"/>
                  <a:pt x="0" y="31"/>
                </a:cubicBezTo>
                <a:moveTo>
                  <a:pt x="0" y="31"/>
                </a:moveTo>
                <a:cubicBezTo>
                  <a:pt x="0" y="31"/>
                  <a:pt x="0" y="31"/>
                  <a:pt x="0" y="31"/>
                </a:cubicBezTo>
                <a:cubicBezTo>
                  <a:pt x="0" y="31"/>
                  <a:pt x="0" y="31"/>
                  <a:pt x="0" y="31"/>
                </a:cubicBezTo>
                <a:moveTo>
                  <a:pt x="0" y="30"/>
                </a:moveTo>
                <a:cubicBezTo>
                  <a:pt x="0" y="30"/>
                  <a:pt x="0" y="30"/>
                  <a:pt x="0" y="30"/>
                </a:cubicBezTo>
                <a:cubicBezTo>
                  <a:pt x="0" y="30"/>
                  <a:pt x="0" y="30"/>
                  <a:pt x="0" y="30"/>
                </a:cubicBezTo>
                <a:moveTo>
                  <a:pt x="0" y="30"/>
                </a:moveTo>
                <a:cubicBezTo>
                  <a:pt x="0" y="30"/>
                  <a:pt x="0" y="30"/>
                  <a:pt x="0" y="30"/>
                </a:cubicBezTo>
                <a:cubicBezTo>
                  <a:pt x="0" y="30"/>
                  <a:pt x="0" y="30"/>
                  <a:pt x="0" y="30"/>
                </a:cubicBezTo>
                <a:moveTo>
                  <a:pt x="0" y="30"/>
                </a:moveTo>
                <a:cubicBezTo>
                  <a:pt x="0" y="30"/>
                  <a:pt x="0" y="30"/>
                  <a:pt x="0" y="30"/>
                </a:cubicBezTo>
                <a:cubicBezTo>
                  <a:pt x="0" y="30"/>
                  <a:pt x="0" y="30"/>
                  <a:pt x="0" y="30"/>
                </a:cubicBezTo>
                <a:moveTo>
                  <a:pt x="0" y="29"/>
                </a:moveTo>
                <a:cubicBezTo>
                  <a:pt x="0" y="29"/>
                  <a:pt x="0" y="30"/>
                  <a:pt x="0" y="30"/>
                </a:cubicBezTo>
                <a:cubicBezTo>
                  <a:pt x="0" y="30"/>
                  <a:pt x="0" y="29"/>
                  <a:pt x="0" y="29"/>
                </a:cubicBezTo>
                <a:moveTo>
                  <a:pt x="0" y="29"/>
                </a:moveTo>
                <a:cubicBezTo>
                  <a:pt x="0" y="29"/>
                  <a:pt x="0" y="29"/>
                  <a:pt x="0" y="29"/>
                </a:cubicBezTo>
                <a:cubicBezTo>
                  <a:pt x="0" y="29"/>
                  <a:pt x="0" y="29"/>
                  <a:pt x="0" y="29"/>
                </a:cubicBezTo>
                <a:moveTo>
                  <a:pt x="0" y="29"/>
                </a:moveTo>
                <a:cubicBezTo>
                  <a:pt x="0" y="29"/>
                  <a:pt x="0" y="29"/>
                  <a:pt x="0" y="29"/>
                </a:cubicBezTo>
                <a:cubicBezTo>
                  <a:pt x="0" y="29"/>
                  <a:pt x="0" y="29"/>
                  <a:pt x="0" y="29"/>
                </a:cubicBezTo>
                <a:moveTo>
                  <a:pt x="0" y="28"/>
                </a:moveTo>
                <a:cubicBezTo>
                  <a:pt x="0" y="29"/>
                  <a:pt x="0" y="29"/>
                  <a:pt x="0" y="29"/>
                </a:cubicBezTo>
                <a:cubicBezTo>
                  <a:pt x="0" y="29"/>
                  <a:pt x="0" y="29"/>
                  <a:pt x="0" y="28"/>
                </a:cubicBezTo>
                <a:moveTo>
                  <a:pt x="0" y="28"/>
                </a:moveTo>
                <a:cubicBezTo>
                  <a:pt x="0" y="28"/>
                  <a:pt x="0" y="28"/>
                  <a:pt x="0" y="28"/>
                </a:cubicBezTo>
                <a:cubicBezTo>
                  <a:pt x="0" y="28"/>
                  <a:pt x="0" y="28"/>
                  <a:pt x="0" y="28"/>
                </a:cubicBezTo>
                <a:cubicBezTo>
                  <a:pt x="0" y="28"/>
                  <a:pt x="0" y="28"/>
                  <a:pt x="0" y="28"/>
                </a:cubicBezTo>
                <a:moveTo>
                  <a:pt x="4" y="1"/>
                </a:moveTo>
                <a:cubicBezTo>
                  <a:pt x="1" y="10"/>
                  <a:pt x="0" y="19"/>
                  <a:pt x="0" y="28"/>
                </a:cubicBezTo>
                <a:cubicBezTo>
                  <a:pt x="0" y="19"/>
                  <a:pt x="1" y="10"/>
                  <a:pt x="4" y="1"/>
                </a:cubicBezTo>
                <a:moveTo>
                  <a:pt x="4" y="1"/>
                </a:moveTo>
                <a:cubicBezTo>
                  <a:pt x="4" y="1"/>
                  <a:pt x="4" y="1"/>
                  <a:pt x="4" y="1"/>
                </a:cubicBezTo>
                <a:cubicBezTo>
                  <a:pt x="4" y="1"/>
                  <a:pt x="4" y="1"/>
                  <a:pt x="4" y="1"/>
                </a:cubicBezTo>
                <a:moveTo>
                  <a:pt x="4" y="1"/>
                </a:moveTo>
                <a:cubicBezTo>
                  <a:pt x="4" y="1"/>
                  <a:pt x="4" y="1"/>
                  <a:pt x="4" y="1"/>
                </a:cubicBezTo>
                <a:cubicBezTo>
                  <a:pt x="4" y="1"/>
                  <a:pt x="4" y="1"/>
                  <a:pt x="4" y="1"/>
                </a:cubicBezTo>
                <a:moveTo>
                  <a:pt x="4" y="1"/>
                </a:moveTo>
                <a:cubicBezTo>
                  <a:pt x="4" y="1"/>
                  <a:pt x="4" y="1"/>
                  <a:pt x="4" y="1"/>
                </a:cubicBezTo>
                <a:cubicBezTo>
                  <a:pt x="4" y="1"/>
                  <a:pt x="4" y="1"/>
                  <a:pt x="4" y="1"/>
                </a:cubicBezTo>
                <a:moveTo>
                  <a:pt x="4" y="0"/>
                </a:moveTo>
                <a:cubicBezTo>
                  <a:pt x="4" y="0"/>
                  <a:pt x="4" y="1"/>
                  <a:pt x="4" y="1"/>
                </a:cubicBezTo>
                <a:cubicBezTo>
                  <a:pt x="4" y="1"/>
                  <a:pt x="4" y="0"/>
                  <a:pt x="4" y="0"/>
                </a:cubicBezTo>
                <a:moveTo>
                  <a:pt x="4" y="0"/>
                </a:moveTo>
                <a:cubicBezTo>
                  <a:pt x="4" y="0"/>
                  <a:pt x="4" y="0"/>
                  <a:pt x="4" y="0"/>
                </a:cubicBezTo>
                <a:cubicBezTo>
                  <a:pt x="4" y="0"/>
                  <a:pt x="4" y="0"/>
                  <a:pt x="4" y="0"/>
                </a:cubicBezTo>
                <a:moveTo>
                  <a:pt x="4" y="0"/>
                </a:moveTo>
                <a:cubicBezTo>
                  <a:pt x="4" y="0"/>
                  <a:pt x="4" y="0"/>
                  <a:pt x="4" y="0"/>
                </a:cubicBezTo>
                <a:cubicBezTo>
                  <a:pt x="4" y="0"/>
                  <a:pt x="4" y="0"/>
                  <a:pt x="4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63" name="Group 162">
            <a:extLst>
              <a:ext uri="{FF2B5EF4-FFF2-40B4-BE49-F238E27FC236}">
                <a16:creationId xmlns:a16="http://schemas.microsoft.com/office/drawing/2014/main" xmlns="" id="{18D2C52C-52FC-4FC3-B1F3-CE6A5B70BDB0}"/>
              </a:ext>
            </a:extLst>
          </p:cNvPr>
          <p:cNvGrpSpPr/>
          <p:nvPr/>
        </p:nvGrpSpPr>
        <p:grpSpPr>
          <a:xfrm>
            <a:off x="931754" y="3389703"/>
            <a:ext cx="571500" cy="622533"/>
            <a:chOff x="931754" y="3389703"/>
            <a:chExt cx="571500" cy="622533"/>
          </a:xfrm>
        </p:grpSpPr>
        <p:sp>
          <p:nvSpPr>
            <p:cNvPr id="164" name="Freeform 68"/>
            <p:cNvSpPr>
              <a:spLocks/>
            </p:cNvSpPr>
            <p:nvPr/>
          </p:nvSpPr>
          <p:spPr bwMode="auto">
            <a:xfrm>
              <a:off x="931754" y="3439148"/>
              <a:ext cx="571500" cy="573088"/>
            </a:xfrm>
            <a:custGeom>
              <a:avLst/>
              <a:gdLst>
                <a:gd name="T0" fmla="*/ 116 w 234"/>
                <a:gd name="T1" fmla="*/ 1 h 234"/>
                <a:gd name="T2" fmla="*/ 233 w 234"/>
                <a:gd name="T3" fmla="*/ 115 h 234"/>
                <a:gd name="T4" fmla="*/ 119 w 234"/>
                <a:gd name="T5" fmla="*/ 233 h 234"/>
                <a:gd name="T6" fmla="*/ 1 w 234"/>
                <a:gd name="T7" fmla="*/ 118 h 234"/>
                <a:gd name="T8" fmla="*/ 116 w 234"/>
                <a:gd name="T9" fmla="*/ 1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116" y="1"/>
                  </a:moveTo>
                  <a:cubicBezTo>
                    <a:pt x="179" y="0"/>
                    <a:pt x="232" y="51"/>
                    <a:pt x="233" y="115"/>
                  </a:cubicBezTo>
                  <a:cubicBezTo>
                    <a:pt x="234" y="179"/>
                    <a:pt x="183" y="232"/>
                    <a:pt x="119" y="233"/>
                  </a:cubicBezTo>
                  <a:cubicBezTo>
                    <a:pt x="55" y="234"/>
                    <a:pt x="2" y="182"/>
                    <a:pt x="1" y="118"/>
                  </a:cubicBezTo>
                  <a:cubicBezTo>
                    <a:pt x="0" y="54"/>
                    <a:pt x="52" y="1"/>
                    <a:pt x="116" y="1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5" name="Freeform 69"/>
            <p:cNvSpPr>
              <a:spLocks/>
            </p:cNvSpPr>
            <p:nvPr/>
          </p:nvSpPr>
          <p:spPr bwMode="auto">
            <a:xfrm>
              <a:off x="987317" y="3493123"/>
              <a:ext cx="461963" cy="461963"/>
            </a:xfrm>
            <a:custGeom>
              <a:avLst/>
              <a:gdLst>
                <a:gd name="T0" fmla="*/ 93 w 189"/>
                <a:gd name="T1" fmla="*/ 1 h 189"/>
                <a:gd name="T2" fmla="*/ 188 w 189"/>
                <a:gd name="T3" fmla="*/ 93 h 189"/>
                <a:gd name="T4" fmla="*/ 96 w 189"/>
                <a:gd name="T5" fmla="*/ 188 h 189"/>
                <a:gd name="T6" fmla="*/ 1 w 189"/>
                <a:gd name="T7" fmla="*/ 96 h 189"/>
                <a:gd name="T8" fmla="*/ 93 w 189"/>
                <a:gd name="T9" fmla="*/ 1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9" h="189">
                  <a:moveTo>
                    <a:pt x="93" y="1"/>
                  </a:moveTo>
                  <a:cubicBezTo>
                    <a:pt x="144" y="0"/>
                    <a:pt x="187" y="42"/>
                    <a:pt x="188" y="93"/>
                  </a:cubicBezTo>
                  <a:cubicBezTo>
                    <a:pt x="189" y="145"/>
                    <a:pt x="147" y="187"/>
                    <a:pt x="96" y="188"/>
                  </a:cubicBezTo>
                  <a:cubicBezTo>
                    <a:pt x="44" y="189"/>
                    <a:pt x="2" y="147"/>
                    <a:pt x="1" y="96"/>
                  </a:cubicBezTo>
                  <a:cubicBezTo>
                    <a:pt x="0" y="44"/>
                    <a:pt x="41" y="2"/>
                    <a:pt x="93" y="1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6" name="Freeform 71"/>
            <p:cNvSpPr>
              <a:spLocks/>
            </p:cNvSpPr>
            <p:nvPr/>
          </p:nvSpPr>
          <p:spPr bwMode="auto">
            <a:xfrm>
              <a:off x="990492" y="3497885"/>
              <a:ext cx="187325" cy="428625"/>
            </a:xfrm>
            <a:custGeom>
              <a:avLst/>
              <a:gdLst>
                <a:gd name="T0" fmla="*/ 0 w 77"/>
                <a:gd name="T1" fmla="*/ 84 h 175"/>
                <a:gd name="T2" fmla="*/ 0 w 77"/>
                <a:gd name="T3" fmla="*/ 85 h 175"/>
                <a:gd name="T4" fmla="*/ 0 w 77"/>
                <a:gd name="T5" fmla="*/ 85 h 175"/>
                <a:gd name="T6" fmla="*/ 0 w 77"/>
                <a:gd name="T7" fmla="*/ 85 h 175"/>
                <a:gd name="T8" fmla="*/ 0 w 77"/>
                <a:gd name="T9" fmla="*/ 86 h 175"/>
                <a:gd name="T10" fmla="*/ 0 w 77"/>
                <a:gd name="T11" fmla="*/ 87 h 175"/>
                <a:gd name="T12" fmla="*/ 0 w 77"/>
                <a:gd name="T13" fmla="*/ 87 h 175"/>
                <a:gd name="T14" fmla="*/ 0 w 77"/>
                <a:gd name="T15" fmla="*/ 87 h 175"/>
                <a:gd name="T16" fmla="*/ 0 w 77"/>
                <a:gd name="T17" fmla="*/ 88 h 175"/>
                <a:gd name="T18" fmla="*/ 0 w 77"/>
                <a:gd name="T19" fmla="*/ 88 h 175"/>
                <a:gd name="T20" fmla="*/ 0 w 77"/>
                <a:gd name="T21" fmla="*/ 89 h 175"/>
                <a:gd name="T22" fmla="*/ 0 w 77"/>
                <a:gd name="T23" fmla="*/ 89 h 175"/>
                <a:gd name="T24" fmla="*/ 0 w 77"/>
                <a:gd name="T25" fmla="*/ 90 h 175"/>
                <a:gd name="T26" fmla="*/ 0 w 77"/>
                <a:gd name="T27" fmla="*/ 90 h 175"/>
                <a:gd name="T28" fmla="*/ 0 w 77"/>
                <a:gd name="T29" fmla="*/ 91 h 175"/>
                <a:gd name="T30" fmla="*/ 0 w 77"/>
                <a:gd name="T31" fmla="*/ 91 h 175"/>
                <a:gd name="T32" fmla="*/ 0 w 77"/>
                <a:gd name="T33" fmla="*/ 92 h 175"/>
                <a:gd name="T34" fmla="*/ 0 w 77"/>
                <a:gd name="T35" fmla="*/ 92 h 175"/>
                <a:gd name="T36" fmla="*/ 0 w 77"/>
                <a:gd name="T37" fmla="*/ 92 h 175"/>
                <a:gd name="T38" fmla="*/ 0 w 77"/>
                <a:gd name="T39" fmla="*/ 93 h 175"/>
                <a:gd name="T40" fmla="*/ 0 w 77"/>
                <a:gd name="T41" fmla="*/ 93 h 175"/>
                <a:gd name="T42" fmla="*/ 0 w 77"/>
                <a:gd name="T43" fmla="*/ 94 h 175"/>
                <a:gd name="T44" fmla="*/ 0 w 77"/>
                <a:gd name="T45" fmla="*/ 94 h 175"/>
                <a:gd name="T46" fmla="*/ 0 w 77"/>
                <a:gd name="T47" fmla="*/ 95 h 175"/>
                <a:gd name="T48" fmla="*/ 0 w 77"/>
                <a:gd name="T49" fmla="*/ 95 h 175"/>
                <a:gd name="T50" fmla="*/ 0 w 77"/>
                <a:gd name="T51" fmla="*/ 95 h 175"/>
                <a:gd name="T52" fmla="*/ 0 w 77"/>
                <a:gd name="T53" fmla="*/ 96 h 175"/>
                <a:gd name="T54" fmla="*/ 0 w 77"/>
                <a:gd name="T55" fmla="*/ 96 h 175"/>
                <a:gd name="T56" fmla="*/ 0 w 77"/>
                <a:gd name="T57" fmla="*/ 97 h 175"/>
                <a:gd name="T58" fmla="*/ 0 w 77"/>
                <a:gd name="T59" fmla="*/ 97 h 175"/>
                <a:gd name="T60" fmla="*/ 0 w 77"/>
                <a:gd name="T61" fmla="*/ 98 h 175"/>
                <a:gd name="T62" fmla="*/ 0 w 77"/>
                <a:gd name="T63" fmla="*/ 98 h 175"/>
                <a:gd name="T64" fmla="*/ 0 w 77"/>
                <a:gd name="T65" fmla="*/ 98 h 175"/>
                <a:gd name="T66" fmla="*/ 0 w 77"/>
                <a:gd name="T67" fmla="*/ 99 h 175"/>
                <a:gd name="T68" fmla="*/ 0 w 77"/>
                <a:gd name="T69" fmla="*/ 99 h 175"/>
                <a:gd name="T70" fmla="*/ 0 w 77"/>
                <a:gd name="T71" fmla="*/ 100 h 175"/>
                <a:gd name="T72" fmla="*/ 0 w 77"/>
                <a:gd name="T73" fmla="*/ 100 h 175"/>
                <a:gd name="T74" fmla="*/ 0 w 77"/>
                <a:gd name="T75" fmla="*/ 101 h 175"/>
                <a:gd name="T76" fmla="*/ 0 w 77"/>
                <a:gd name="T77" fmla="*/ 101 h 175"/>
                <a:gd name="T78" fmla="*/ 0 w 77"/>
                <a:gd name="T79" fmla="*/ 102 h 175"/>
                <a:gd name="T80" fmla="*/ 0 w 77"/>
                <a:gd name="T81" fmla="*/ 102 h 175"/>
                <a:gd name="T82" fmla="*/ 0 w 77"/>
                <a:gd name="T83" fmla="*/ 102 h 175"/>
                <a:gd name="T84" fmla="*/ 0 w 77"/>
                <a:gd name="T85" fmla="*/ 103 h 175"/>
                <a:gd name="T86" fmla="*/ 0 w 77"/>
                <a:gd name="T87" fmla="*/ 103 h 175"/>
                <a:gd name="T88" fmla="*/ 1 w 77"/>
                <a:gd name="T89" fmla="*/ 104 h 175"/>
                <a:gd name="T90" fmla="*/ 1 w 77"/>
                <a:gd name="T91" fmla="*/ 104 h 175"/>
                <a:gd name="T92" fmla="*/ 1 w 77"/>
                <a:gd name="T93" fmla="*/ 105 h 175"/>
                <a:gd name="T94" fmla="*/ 1 w 77"/>
                <a:gd name="T95" fmla="*/ 105 h 175"/>
                <a:gd name="T96" fmla="*/ 1 w 77"/>
                <a:gd name="T97" fmla="*/ 106 h 175"/>
                <a:gd name="T98" fmla="*/ 1 w 77"/>
                <a:gd name="T99" fmla="*/ 107 h 175"/>
                <a:gd name="T100" fmla="*/ 50 w 77"/>
                <a:gd name="T101" fmla="*/ 175 h 175"/>
                <a:gd name="T102" fmla="*/ 16 w 77"/>
                <a:gd name="T103" fmla="*/ 99 h 175"/>
                <a:gd name="T104" fmla="*/ 45 w 77"/>
                <a:gd name="T105" fmla="*/ 2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7" h="175">
                  <a:moveTo>
                    <a:pt x="77" y="0"/>
                  </a:moveTo>
                  <a:cubicBezTo>
                    <a:pt x="36" y="8"/>
                    <a:pt x="4" y="42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4"/>
                  </a:cubicBezTo>
                  <a:cubicBezTo>
                    <a:pt x="0" y="104"/>
                    <a:pt x="0" y="104"/>
                    <a:pt x="0" y="104"/>
                  </a:cubicBezTo>
                  <a:cubicBezTo>
                    <a:pt x="0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6" y="137"/>
                    <a:pt x="24" y="162"/>
                    <a:pt x="50" y="175"/>
                  </a:cubicBezTo>
                  <a:cubicBezTo>
                    <a:pt x="49" y="175"/>
                    <a:pt x="48" y="174"/>
                    <a:pt x="48" y="173"/>
                  </a:cubicBezTo>
                  <a:cubicBezTo>
                    <a:pt x="42" y="166"/>
                    <a:pt x="36" y="159"/>
                    <a:pt x="31" y="152"/>
                  </a:cubicBezTo>
                  <a:cubicBezTo>
                    <a:pt x="21" y="136"/>
                    <a:pt x="16" y="118"/>
                    <a:pt x="16" y="99"/>
                  </a:cubicBezTo>
                  <a:cubicBezTo>
                    <a:pt x="16" y="99"/>
                    <a:pt x="16" y="98"/>
                    <a:pt x="16" y="98"/>
                  </a:cubicBezTo>
                  <a:cubicBezTo>
                    <a:pt x="17" y="88"/>
                    <a:pt x="18" y="79"/>
                    <a:pt x="19" y="70"/>
                  </a:cubicBezTo>
                  <a:cubicBezTo>
                    <a:pt x="24" y="52"/>
                    <a:pt x="32" y="36"/>
                    <a:pt x="45" y="23"/>
                  </a:cubicBezTo>
                  <a:cubicBezTo>
                    <a:pt x="54" y="13"/>
                    <a:pt x="65" y="6"/>
                    <a:pt x="77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7" name="Freeform 74"/>
            <p:cNvSpPr>
              <a:spLocks noEditPoints="1"/>
            </p:cNvSpPr>
            <p:nvPr/>
          </p:nvSpPr>
          <p:spPr bwMode="auto">
            <a:xfrm>
              <a:off x="1217613" y="3389703"/>
              <a:ext cx="25400" cy="117475"/>
            </a:xfrm>
            <a:custGeom>
              <a:avLst/>
              <a:gdLst>
                <a:gd name="T0" fmla="*/ 10 w 10"/>
                <a:gd name="T1" fmla="*/ 48 h 48"/>
                <a:gd name="T2" fmla="*/ 10 w 10"/>
                <a:gd name="T3" fmla="*/ 48 h 48"/>
                <a:gd name="T4" fmla="*/ 10 w 10"/>
                <a:gd name="T5" fmla="*/ 48 h 48"/>
                <a:gd name="T6" fmla="*/ 10 w 10"/>
                <a:gd name="T7" fmla="*/ 48 h 48"/>
                <a:gd name="T8" fmla="*/ 10 w 10"/>
                <a:gd name="T9" fmla="*/ 47 h 48"/>
                <a:gd name="T10" fmla="*/ 10 w 10"/>
                <a:gd name="T11" fmla="*/ 47 h 48"/>
                <a:gd name="T12" fmla="*/ 10 w 10"/>
                <a:gd name="T13" fmla="*/ 47 h 48"/>
                <a:gd name="T14" fmla="*/ 10 w 10"/>
                <a:gd name="T15" fmla="*/ 47 h 48"/>
                <a:gd name="T16" fmla="*/ 10 w 10"/>
                <a:gd name="T17" fmla="*/ 47 h 48"/>
                <a:gd name="T18" fmla="*/ 10 w 10"/>
                <a:gd name="T19" fmla="*/ 47 h 48"/>
                <a:gd name="T20" fmla="*/ 9 w 10"/>
                <a:gd name="T21" fmla="*/ 46 h 48"/>
                <a:gd name="T22" fmla="*/ 9 w 10"/>
                <a:gd name="T23" fmla="*/ 46 h 48"/>
                <a:gd name="T24" fmla="*/ 9 w 10"/>
                <a:gd name="T25" fmla="*/ 46 h 48"/>
                <a:gd name="T26" fmla="*/ 1 w 10"/>
                <a:gd name="T27" fmla="*/ 4 h 48"/>
                <a:gd name="T28" fmla="*/ 1 w 10"/>
                <a:gd name="T29" fmla="*/ 4 h 48"/>
                <a:gd name="T30" fmla="*/ 1 w 10"/>
                <a:gd name="T31" fmla="*/ 4 h 48"/>
                <a:gd name="T32" fmla="*/ 1 w 10"/>
                <a:gd name="T33" fmla="*/ 3 h 48"/>
                <a:gd name="T34" fmla="*/ 1 w 10"/>
                <a:gd name="T35" fmla="*/ 3 h 48"/>
                <a:gd name="T36" fmla="*/ 1 w 10"/>
                <a:gd name="T37" fmla="*/ 3 h 48"/>
                <a:gd name="T38" fmla="*/ 1 w 10"/>
                <a:gd name="T39" fmla="*/ 2 h 48"/>
                <a:gd name="T40" fmla="*/ 1 w 10"/>
                <a:gd name="T41" fmla="*/ 2 h 48"/>
                <a:gd name="T42" fmla="*/ 1 w 10"/>
                <a:gd name="T43" fmla="*/ 2 h 48"/>
                <a:gd name="T44" fmla="*/ 1 w 10"/>
                <a:gd name="T45" fmla="*/ 2 h 48"/>
                <a:gd name="T46" fmla="*/ 1 w 10"/>
                <a:gd name="T47" fmla="*/ 2 h 48"/>
                <a:gd name="T48" fmla="*/ 1 w 10"/>
                <a:gd name="T49" fmla="*/ 2 h 48"/>
                <a:gd name="T50" fmla="*/ 1 w 10"/>
                <a:gd name="T51" fmla="*/ 1 h 48"/>
                <a:gd name="T52" fmla="*/ 1 w 10"/>
                <a:gd name="T53" fmla="*/ 1 h 48"/>
                <a:gd name="T54" fmla="*/ 1 w 10"/>
                <a:gd name="T55" fmla="*/ 1 h 48"/>
                <a:gd name="T56" fmla="*/ 1 w 10"/>
                <a:gd name="T57" fmla="*/ 1 h 48"/>
                <a:gd name="T58" fmla="*/ 1 w 10"/>
                <a:gd name="T59" fmla="*/ 0 h 48"/>
                <a:gd name="T60" fmla="*/ 1 w 10"/>
                <a:gd name="T61" fmla="*/ 0 h 48"/>
                <a:gd name="T62" fmla="*/ 1 w 10"/>
                <a:gd name="T63" fmla="*/ 0 h 48"/>
                <a:gd name="T64" fmla="*/ 1 w 10"/>
                <a:gd name="T65" fmla="*/ 0 h 48"/>
                <a:gd name="T66" fmla="*/ 1 w 10"/>
                <a:gd name="T67" fmla="*/ 0 h 48"/>
                <a:gd name="T68" fmla="*/ 1 w 10"/>
                <a:gd name="T6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" h="48"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7"/>
                  </a:moveTo>
                  <a:cubicBezTo>
                    <a:pt x="10" y="47"/>
                    <a:pt x="10" y="48"/>
                    <a:pt x="10" y="48"/>
                  </a:cubicBezTo>
                  <a:cubicBezTo>
                    <a:pt x="10" y="48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9" y="46"/>
                  </a:moveTo>
                  <a:cubicBezTo>
                    <a:pt x="10" y="46"/>
                    <a:pt x="10" y="46"/>
                    <a:pt x="10" y="47"/>
                  </a:cubicBezTo>
                  <a:cubicBezTo>
                    <a:pt x="10" y="46"/>
                    <a:pt x="10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1" y="4"/>
                  </a:moveTo>
                  <a:cubicBezTo>
                    <a:pt x="0" y="19"/>
                    <a:pt x="3" y="33"/>
                    <a:pt x="9" y="46"/>
                  </a:cubicBezTo>
                  <a:cubicBezTo>
                    <a:pt x="3" y="33"/>
                    <a:pt x="0" y="19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4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8" name="Rectangle 94"/>
            <p:cNvSpPr>
              <a:spLocks noChangeArrowheads="1"/>
            </p:cNvSpPr>
            <p:nvPr/>
          </p:nvSpPr>
          <p:spPr bwMode="auto">
            <a:xfrm>
              <a:off x="1093679" y="3655048"/>
              <a:ext cx="255588" cy="150813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9" name="Rectangle 95"/>
            <p:cNvSpPr>
              <a:spLocks noChangeArrowheads="1"/>
            </p:cNvSpPr>
            <p:nvPr/>
          </p:nvSpPr>
          <p:spPr bwMode="auto">
            <a:xfrm>
              <a:off x="1122893" y="3520744"/>
              <a:ext cx="14427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4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xmlns="" id="{B54EFDBC-7861-49C1-81C9-9A16A96B193B}"/>
              </a:ext>
            </a:extLst>
          </p:cNvPr>
          <p:cNvGrpSpPr/>
          <p:nvPr/>
        </p:nvGrpSpPr>
        <p:grpSpPr>
          <a:xfrm>
            <a:off x="1496945" y="5157861"/>
            <a:ext cx="569913" cy="568325"/>
            <a:chOff x="1496945" y="5157861"/>
            <a:chExt cx="569913" cy="568325"/>
          </a:xfrm>
        </p:grpSpPr>
        <p:sp>
          <p:nvSpPr>
            <p:cNvPr id="171" name="Freeform 80"/>
            <p:cNvSpPr>
              <a:spLocks/>
            </p:cNvSpPr>
            <p:nvPr/>
          </p:nvSpPr>
          <p:spPr bwMode="auto">
            <a:xfrm>
              <a:off x="1496945" y="5157861"/>
              <a:ext cx="569913" cy="568325"/>
            </a:xfrm>
            <a:custGeom>
              <a:avLst/>
              <a:gdLst>
                <a:gd name="T0" fmla="*/ 116 w 233"/>
                <a:gd name="T1" fmla="*/ 0 h 232"/>
                <a:gd name="T2" fmla="*/ 232 w 233"/>
                <a:gd name="T3" fmla="*/ 116 h 232"/>
                <a:gd name="T4" fmla="*/ 117 w 233"/>
                <a:gd name="T5" fmla="*/ 232 h 232"/>
                <a:gd name="T6" fmla="*/ 0 w 233"/>
                <a:gd name="T7" fmla="*/ 116 h 232"/>
                <a:gd name="T8" fmla="*/ 116 w 233"/>
                <a:gd name="T9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232">
                  <a:moveTo>
                    <a:pt x="116" y="0"/>
                  </a:moveTo>
                  <a:cubicBezTo>
                    <a:pt x="180" y="0"/>
                    <a:pt x="232" y="52"/>
                    <a:pt x="232" y="116"/>
                  </a:cubicBezTo>
                  <a:cubicBezTo>
                    <a:pt x="233" y="180"/>
                    <a:pt x="180" y="232"/>
                    <a:pt x="117" y="232"/>
                  </a:cubicBezTo>
                  <a:cubicBezTo>
                    <a:pt x="53" y="232"/>
                    <a:pt x="1" y="180"/>
                    <a:pt x="0" y="116"/>
                  </a:cubicBezTo>
                  <a:cubicBezTo>
                    <a:pt x="0" y="52"/>
                    <a:pt x="52" y="0"/>
                    <a:pt x="116" y="0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2" name="Freeform 81"/>
            <p:cNvSpPr>
              <a:spLocks/>
            </p:cNvSpPr>
            <p:nvPr/>
          </p:nvSpPr>
          <p:spPr bwMode="auto">
            <a:xfrm>
              <a:off x="1552508" y="5215011"/>
              <a:ext cx="457200" cy="457200"/>
            </a:xfrm>
            <a:custGeom>
              <a:avLst/>
              <a:gdLst>
                <a:gd name="T0" fmla="*/ 93 w 187"/>
                <a:gd name="T1" fmla="*/ 0 h 187"/>
                <a:gd name="T2" fmla="*/ 187 w 187"/>
                <a:gd name="T3" fmla="*/ 93 h 187"/>
                <a:gd name="T4" fmla="*/ 94 w 187"/>
                <a:gd name="T5" fmla="*/ 187 h 187"/>
                <a:gd name="T6" fmla="*/ 0 w 187"/>
                <a:gd name="T7" fmla="*/ 93 h 187"/>
                <a:gd name="T8" fmla="*/ 93 w 187"/>
                <a:gd name="T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" h="187">
                  <a:moveTo>
                    <a:pt x="93" y="0"/>
                  </a:moveTo>
                  <a:cubicBezTo>
                    <a:pt x="145" y="0"/>
                    <a:pt x="187" y="41"/>
                    <a:pt x="187" y="93"/>
                  </a:cubicBezTo>
                  <a:cubicBezTo>
                    <a:pt x="187" y="144"/>
                    <a:pt x="145" y="187"/>
                    <a:pt x="94" y="187"/>
                  </a:cubicBezTo>
                  <a:cubicBezTo>
                    <a:pt x="42" y="187"/>
                    <a:pt x="0" y="145"/>
                    <a:pt x="0" y="93"/>
                  </a:cubicBezTo>
                  <a:cubicBezTo>
                    <a:pt x="0" y="42"/>
                    <a:pt x="42" y="0"/>
                    <a:pt x="93" y="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3" name="Freeform 83"/>
            <p:cNvSpPr>
              <a:spLocks/>
            </p:cNvSpPr>
            <p:nvPr/>
          </p:nvSpPr>
          <p:spPr bwMode="auto">
            <a:xfrm>
              <a:off x="1552508" y="5216599"/>
              <a:ext cx="190500" cy="425450"/>
            </a:xfrm>
            <a:custGeom>
              <a:avLst/>
              <a:gdLst>
                <a:gd name="T0" fmla="*/ 1 w 78"/>
                <a:gd name="T1" fmla="*/ 77 h 174"/>
                <a:gd name="T2" fmla="*/ 1 w 78"/>
                <a:gd name="T3" fmla="*/ 77 h 174"/>
                <a:gd name="T4" fmla="*/ 1 w 78"/>
                <a:gd name="T5" fmla="*/ 77 h 174"/>
                <a:gd name="T6" fmla="*/ 1 w 78"/>
                <a:gd name="T7" fmla="*/ 78 h 174"/>
                <a:gd name="T8" fmla="*/ 1 w 78"/>
                <a:gd name="T9" fmla="*/ 78 h 174"/>
                <a:gd name="T10" fmla="*/ 1 w 78"/>
                <a:gd name="T11" fmla="*/ 78 h 174"/>
                <a:gd name="T12" fmla="*/ 1 w 78"/>
                <a:gd name="T13" fmla="*/ 79 h 174"/>
                <a:gd name="T14" fmla="*/ 1 w 78"/>
                <a:gd name="T15" fmla="*/ 80 h 174"/>
                <a:gd name="T16" fmla="*/ 1 w 78"/>
                <a:gd name="T17" fmla="*/ 80 h 174"/>
                <a:gd name="T18" fmla="*/ 1 w 78"/>
                <a:gd name="T19" fmla="*/ 80 h 174"/>
                <a:gd name="T20" fmla="*/ 1 w 78"/>
                <a:gd name="T21" fmla="*/ 80 h 174"/>
                <a:gd name="T22" fmla="*/ 1 w 78"/>
                <a:gd name="T23" fmla="*/ 81 h 174"/>
                <a:gd name="T24" fmla="*/ 1 w 78"/>
                <a:gd name="T25" fmla="*/ 81 h 174"/>
                <a:gd name="T26" fmla="*/ 1 w 78"/>
                <a:gd name="T27" fmla="*/ 82 h 174"/>
                <a:gd name="T28" fmla="*/ 1 w 78"/>
                <a:gd name="T29" fmla="*/ 82 h 174"/>
                <a:gd name="T30" fmla="*/ 0 w 78"/>
                <a:gd name="T31" fmla="*/ 82 h 174"/>
                <a:gd name="T32" fmla="*/ 0 w 78"/>
                <a:gd name="T33" fmla="*/ 82 h 174"/>
                <a:gd name="T34" fmla="*/ 0 w 78"/>
                <a:gd name="T35" fmla="*/ 83 h 174"/>
                <a:gd name="T36" fmla="*/ 0 w 78"/>
                <a:gd name="T37" fmla="*/ 83 h 174"/>
                <a:gd name="T38" fmla="*/ 0 w 78"/>
                <a:gd name="T39" fmla="*/ 83 h 174"/>
                <a:gd name="T40" fmla="*/ 0 w 78"/>
                <a:gd name="T41" fmla="*/ 84 h 174"/>
                <a:gd name="T42" fmla="*/ 0 w 78"/>
                <a:gd name="T43" fmla="*/ 84 h 174"/>
                <a:gd name="T44" fmla="*/ 0 w 78"/>
                <a:gd name="T45" fmla="*/ 84 h 174"/>
                <a:gd name="T46" fmla="*/ 0 w 78"/>
                <a:gd name="T47" fmla="*/ 85 h 174"/>
                <a:gd name="T48" fmla="*/ 0 w 78"/>
                <a:gd name="T49" fmla="*/ 85 h 174"/>
                <a:gd name="T50" fmla="*/ 0 w 78"/>
                <a:gd name="T51" fmla="*/ 85 h 174"/>
                <a:gd name="T52" fmla="*/ 0 w 78"/>
                <a:gd name="T53" fmla="*/ 85 h 174"/>
                <a:gd name="T54" fmla="*/ 0 w 78"/>
                <a:gd name="T55" fmla="*/ 86 h 174"/>
                <a:gd name="T56" fmla="*/ 0 w 78"/>
                <a:gd name="T57" fmla="*/ 86 h 174"/>
                <a:gd name="T58" fmla="*/ 0 w 78"/>
                <a:gd name="T59" fmla="*/ 86 h 174"/>
                <a:gd name="T60" fmla="*/ 0 w 78"/>
                <a:gd name="T61" fmla="*/ 87 h 174"/>
                <a:gd name="T62" fmla="*/ 0 w 78"/>
                <a:gd name="T63" fmla="*/ 87 h 174"/>
                <a:gd name="T64" fmla="*/ 0 w 78"/>
                <a:gd name="T65" fmla="*/ 87 h 174"/>
                <a:gd name="T66" fmla="*/ 0 w 78"/>
                <a:gd name="T67" fmla="*/ 87 h 174"/>
                <a:gd name="T68" fmla="*/ 0 w 78"/>
                <a:gd name="T69" fmla="*/ 88 h 174"/>
                <a:gd name="T70" fmla="*/ 0 w 78"/>
                <a:gd name="T71" fmla="*/ 88 h 174"/>
                <a:gd name="T72" fmla="*/ 0 w 78"/>
                <a:gd name="T73" fmla="*/ 88 h 174"/>
                <a:gd name="T74" fmla="*/ 0 w 78"/>
                <a:gd name="T75" fmla="*/ 89 h 174"/>
                <a:gd name="T76" fmla="*/ 0 w 78"/>
                <a:gd name="T77" fmla="*/ 89 h 174"/>
                <a:gd name="T78" fmla="*/ 0 w 78"/>
                <a:gd name="T79" fmla="*/ 89 h 174"/>
                <a:gd name="T80" fmla="*/ 0 w 78"/>
                <a:gd name="T81" fmla="*/ 90 h 174"/>
                <a:gd name="T82" fmla="*/ 0 w 78"/>
                <a:gd name="T83" fmla="*/ 90 h 174"/>
                <a:gd name="T84" fmla="*/ 0 w 78"/>
                <a:gd name="T85" fmla="*/ 90 h 174"/>
                <a:gd name="T86" fmla="*/ 0 w 78"/>
                <a:gd name="T87" fmla="*/ 90 h 174"/>
                <a:gd name="T88" fmla="*/ 0 w 78"/>
                <a:gd name="T89" fmla="*/ 91 h 174"/>
                <a:gd name="T90" fmla="*/ 0 w 78"/>
                <a:gd name="T91" fmla="*/ 91 h 174"/>
                <a:gd name="T92" fmla="*/ 0 w 78"/>
                <a:gd name="T93" fmla="*/ 91 h 174"/>
                <a:gd name="T94" fmla="*/ 0 w 78"/>
                <a:gd name="T95" fmla="*/ 92 h 174"/>
                <a:gd name="T96" fmla="*/ 0 w 78"/>
                <a:gd name="T97" fmla="*/ 92 h 174"/>
                <a:gd name="T98" fmla="*/ 0 w 78"/>
                <a:gd name="T99" fmla="*/ 92 h 174"/>
                <a:gd name="T100" fmla="*/ 0 w 78"/>
                <a:gd name="T101" fmla="*/ 93 h 174"/>
                <a:gd name="T102" fmla="*/ 0 w 78"/>
                <a:gd name="T103" fmla="*/ 93 h 174"/>
                <a:gd name="T104" fmla="*/ 0 w 78"/>
                <a:gd name="T105" fmla="*/ 93 h 174"/>
                <a:gd name="T106" fmla="*/ 0 w 78"/>
                <a:gd name="T107" fmla="*/ 93 h 174"/>
                <a:gd name="T108" fmla="*/ 7 w 78"/>
                <a:gd name="T109" fmla="*/ 126 h 174"/>
                <a:gd name="T110" fmla="*/ 7 w 78"/>
                <a:gd name="T111" fmla="*/ 127 h 174"/>
                <a:gd name="T112" fmla="*/ 7 w 78"/>
                <a:gd name="T113" fmla="*/ 127 h 174"/>
                <a:gd name="T114" fmla="*/ 7 w 78"/>
                <a:gd name="T115" fmla="*/ 127 h 174"/>
                <a:gd name="T116" fmla="*/ 7 w 78"/>
                <a:gd name="T117" fmla="*/ 128 h 174"/>
                <a:gd name="T118" fmla="*/ 49 w 78"/>
                <a:gd name="T119" fmla="*/ 174 h 174"/>
                <a:gd name="T120" fmla="*/ 30 w 78"/>
                <a:gd name="T121" fmla="*/ 151 h 174"/>
                <a:gd name="T122" fmla="*/ 16 w 78"/>
                <a:gd name="T123" fmla="*/ 96 h 174"/>
                <a:gd name="T124" fmla="*/ 46 w 78"/>
                <a:gd name="T125" fmla="*/ 2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8" h="174">
                  <a:moveTo>
                    <a:pt x="78" y="0"/>
                  </a:moveTo>
                  <a:cubicBezTo>
                    <a:pt x="39" y="6"/>
                    <a:pt x="8" y="3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05"/>
                    <a:pt x="2" y="116"/>
                    <a:pt x="6" y="126"/>
                  </a:cubicBezTo>
                  <a:cubicBezTo>
                    <a:pt x="7" y="126"/>
                    <a:pt x="7" y="126"/>
                    <a:pt x="7" y="126"/>
                  </a:cubicBezTo>
                  <a:cubicBezTo>
                    <a:pt x="7" y="126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8"/>
                  </a:cubicBezTo>
                  <a:cubicBezTo>
                    <a:pt x="7" y="128"/>
                    <a:pt x="7" y="128"/>
                    <a:pt x="7" y="128"/>
                  </a:cubicBezTo>
                  <a:cubicBezTo>
                    <a:pt x="15" y="148"/>
                    <a:pt x="30" y="164"/>
                    <a:pt x="49" y="174"/>
                  </a:cubicBezTo>
                  <a:cubicBezTo>
                    <a:pt x="48" y="174"/>
                    <a:pt x="47" y="173"/>
                    <a:pt x="47" y="172"/>
                  </a:cubicBezTo>
                  <a:cubicBezTo>
                    <a:pt x="41" y="165"/>
                    <a:pt x="36" y="158"/>
                    <a:pt x="30" y="151"/>
                  </a:cubicBezTo>
                  <a:cubicBezTo>
                    <a:pt x="20" y="134"/>
                    <a:pt x="16" y="116"/>
                    <a:pt x="16" y="97"/>
                  </a:cubicBezTo>
                  <a:cubicBezTo>
                    <a:pt x="16" y="97"/>
                    <a:pt x="16" y="97"/>
                    <a:pt x="16" y="96"/>
                  </a:cubicBezTo>
                  <a:cubicBezTo>
                    <a:pt x="17" y="87"/>
                    <a:pt x="18" y="78"/>
                    <a:pt x="19" y="68"/>
                  </a:cubicBezTo>
                  <a:cubicBezTo>
                    <a:pt x="24" y="50"/>
                    <a:pt x="33" y="35"/>
                    <a:pt x="46" y="22"/>
                  </a:cubicBezTo>
                  <a:cubicBezTo>
                    <a:pt x="56" y="12"/>
                    <a:pt x="67" y="5"/>
                    <a:pt x="7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4" name="Freeform 86"/>
            <p:cNvSpPr>
              <a:spLocks noEditPoints="1"/>
            </p:cNvSpPr>
            <p:nvPr/>
          </p:nvSpPr>
          <p:spPr bwMode="auto">
            <a:xfrm>
              <a:off x="1724025" y="5348678"/>
              <a:ext cx="9525" cy="117475"/>
            </a:xfrm>
            <a:custGeom>
              <a:avLst/>
              <a:gdLst>
                <a:gd name="T0" fmla="*/ 3 w 4"/>
                <a:gd name="T1" fmla="*/ 47 h 48"/>
                <a:gd name="T2" fmla="*/ 3 w 4"/>
                <a:gd name="T3" fmla="*/ 47 h 48"/>
                <a:gd name="T4" fmla="*/ 2 w 4"/>
                <a:gd name="T5" fmla="*/ 47 h 48"/>
                <a:gd name="T6" fmla="*/ 2 w 4"/>
                <a:gd name="T7" fmla="*/ 46 h 48"/>
                <a:gd name="T8" fmla="*/ 2 w 4"/>
                <a:gd name="T9" fmla="*/ 46 h 48"/>
                <a:gd name="T10" fmla="*/ 0 w 4"/>
                <a:gd name="T11" fmla="*/ 23 h 48"/>
                <a:gd name="T12" fmla="*/ 0 w 4"/>
                <a:gd name="T13" fmla="*/ 22 h 48"/>
                <a:gd name="T14" fmla="*/ 0 w 4"/>
                <a:gd name="T15" fmla="*/ 22 h 48"/>
                <a:gd name="T16" fmla="*/ 0 w 4"/>
                <a:gd name="T17" fmla="*/ 22 h 48"/>
                <a:gd name="T18" fmla="*/ 0 w 4"/>
                <a:gd name="T19" fmla="*/ 22 h 48"/>
                <a:gd name="T20" fmla="*/ 0 w 4"/>
                <a:gd name="T21" fmla="*/ 21 h 48"/>
                <a:gd name="T22" fmla="*/ 0 w 4"/>
                <a:gd name="T23" fmla="*/ 20 h 48"/>
                <a:gd name="T24" fmla="*/ 0 w 4"/>
                <a:gd name="T25" fmla="*/ 20 h 48"/>
                <a:gd name="T26" fmla="*/ 0 w 4"/>
                <a:gd name="T27" fmla="*/ 20 h 48"/>
                <a:gd name="T28" fmla="*/ 0 w 4"/>
                <a:gd name="T29" fmla="*/ 19 h 48"/>
                <a:gd name="T30" fmla="*/ 0 w 4"/>
                <a:gd name="T31" fmla="*/ 19 h 48"/>
                <a:gd name="T32" fmla="*/ 0 w 4"/>
                <a:gd name="T33" fmla="*/ 19 h 48"/>
                <a:gd name="T34" fmla="*/ 0 w 4"/>
                <a:gd name="T35" fmla="*/ 18 h 48"/>
                <a:gd name="T36" fmla="*/ 0 w 4"/>
                <a:gd name="T37" fmla="*/ 18 h 48"/>
                <a:gd name="T38" fmla="*/ 0 w 4"/>
                <a:gd name="T39" fmla="*/ 18 h 48"/>
                <a:gd name="T40" fmla="*/ 1 w 4"/>
                <a:gd name="T41" fmla="*/ 17 h 48"/>
                <a:gd name="T42" fmla="*/ 1 w 4"/>
                <a:gd name="T43" fmla="*/ 17 h 48"/>
                <a:gd name="T44" fmla="*/ 1 w 4"/>
                <a:gd name="T45" fmla="*/ 16 h 48"/>
                <a:gd name="T46" fmla="*/ 1 w 4"/>
                <a:gd name="T47" fmla="*/ 15 h 48"/>
                <a:gd name="T48" fmla="*/ 1 w 4"/>
                <a:gd name="T49" fmla="*/ 15 h 48"/>
                <a:gd name="T50" fmla="*/ 1 w 4"/>
                <a:gd name="T51" fmla="*/ 15 h 48"/>
                <a:gd name="T52" fmla="*/ 1 w 4"/>
                <a:gd name="T53" fmla="*/ 14 h 48"/>
                <a:gd name="T54" fmla="*/ 1 w 4"/>
                <a:gd name="T55" fmla="*/ 14 h 48"/>
                <a:gd name="T56" fmla="*/ 1 w 4"/>
                <a:gd name="T57" fmla="*/ 14 h 48"/>
                <a:gd name="T58" fmla="*/ 1 w 4"/>
                <a:gd name="T59" fmla="*/ 13 h 48"/>
                <a:gd name="T60" fmla="*/ 1 w 4"/>
                <a:gd name="T61" fmla="*/ 13 h 48"/>
                <a:gd name="T62" fmla="*/ 1 w 4"/>
                <a:gd name="T63" fmla="*/ 11 h 48"/>
                <a:gd name="T64" fmla="*/ 1 w 4"/>
                <a:gd name="T65" fmla="*/ 11 h 48"/>
                <a:gd name="T66" fmla="*/ 1 w 4"/>
                <a:gd name="T67" fmla="*/ 11 h 48"/>
                <a:gd name="T68" fmla="*/ 1 w 4"/>
                <a:gd name="T69" fmla="*/ 10 h 48"/>
                <a:gd name="T70" fmla="*/ 1 w 4"/>
                <a:gd name="T71" fmla="*/ 10 h 48"/>
                <a:gd name="T72" fmla="*/ 1 w 4"/>
                <a:gd name="T73" fmla="*/ 10 h 48"/>
                <a:gd name="T74" fmla="*/ 2 w 4"/>
                <a:gd name="T75" fmla="*/ 9 h 48"/>
                <a:gd name="T76" fmla="*/ 2 w 4"/>
                <a:gd name="T77" fmla="*/ 8 h 48"/>
                <a:gd name="T78" fmla="*/ 2 w 4"/>
                <a:gd name="T79" fmla="*/ 8 h 48"/>
                <a:gd name="T80" fmla="*/ 2 w 4"/>
                <a:gd name="T81" fmla="*/ 8 h 48"/>
                <a:gd name="T82" fmla="*/ 2 w 4"/>
                <a:gd name="T83" fmla="*/ 7 h 48"/>
                <a:gd name="T84" fmla="*/ 2 w 4"/>
                <a:gd name="T85" fmla="*/ 7 h 48"/>
                <a:gd name="T86" fmla="*/ 2 w 4"/>
                <a:gd name="T87" fmla="*/ 6 h 48"/>
                <a:gd name="T88" fmla="*/ 2 w 4"/>
                <a:gd name="T89" fmla="*/ 5 h 48"/>
                <a:gd name="T90" fmla="*/ 2 w 4"/>
                <a:gd name="T91" fmla="*/ 5 h 48"/>
                <a:gd name="T92" fmla="*/ 2 w 4"/>
                <a:gd name="T93" fmla="*/ 5 h 48"/>
                <a:gd name="T94" fmla="*/ 3 w 4"/>
                <a:gd name="T95" fmla="*/ 4 h 48"/>
                <a:gd name="T96" fmla="*/ 3 w 4"/>
                <a:gd name="T97" fmla="*/ 4 h 48"/>
                <a:gd name="T98" fmla="*/ 3 w 4"/>
                <a:gd name="T99" fmla="*/ 4 h 48"/>
                <a:gd name="T100" fmla="*/ 3 w 4"/>
                <a:gd name="T101" fmla="*/ 3 h 48"/>
                <a:gd name="T102" fmla="*/ 3 w 4"/>
                <a:gd name="T103" fmla="*/ 3 h 48"/>
                <a:gd name="T104" fmla="*/ 3 w 4"/>
                <a:gd name="T105" fmla="*/ 3 h 48"/>
                <a:gd name="T106" fmla="*/ 3 w 4"/>
                <a:gd name="T107" fmla="*/ 2 h 48"/>
                <a:gd name="T108" fmla="*/ 3 w 4"/>
                <a:gd name="T109" fmla="*/ 2 h 48"/>
                <a:gd name="T110" fmla="*/ 3 w 4"/>
                <a:gd name="T111" fmla="*/ 1 h 48"/>
                <a:gd name="T112" fmla="*/ 3 w 4"/>
                <a:gd name="T113" fmla="*/ 1 h 48"/>
                <a:gd name="T114" fmla="*/ 4 w 4"/>
                <a:gd name="T115" fmla="*/ 1 h 48"/>
                <a:gd name="T116" fmla="*/ 4 w 4"/>
                <a:gd name="T11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" h="48">
                  <a:moveTo>
                    <a:pt x="3" y="48"/>
                  </a:moveTo>
                  <a:cubicBezTo>
                    <a:pt x="3" y="48"/>
                    <a:pt x="3" y="48"/>
                    <a:pt x="3" y="48"/>
                  </a:cubicBezTo>
                  <a:cubicBezTo>
                    <a:pt x="3" y="48"/>
                    <a:pt x="3" y="48"/>
                    <a:pt x="3" y="48"/>
                  </a:cubicBezTo>
                  <a:moveTo>
                    <a:pt x="3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moveTo>
                    <a:pt x="2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2" y="47"/>
                  </a:cubicBezTo>
                  <a:moveTo>
                    <a:pt x="2" y="47"/>
                  </a:moveTo>
                  <a:cubicBezTo>
                    <a:pt x="2" y="47"/>
                    <a:pt x="2" y="47"/>
                    <a:pt x="2" y="47"/>
                  </a:cubicBezTo>
                  <a:cubicBezTo>
                    <a:pt x="2" y="47"/>
                    <a:pt x="2" y="47"/>
                    <a:pt x="2" y="47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5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5"/>
                  </a:cubicBezTo>
                  <a:moveTo>
                    <a:pt x="0" y="23"/>
                  </a:moveTo>
                  <a:cubicBezTo>
                    <a:pt x="0" y="31"/>
                    <a:pt x="1" y="38"/>
                    <a:pt x="2" y="45"/>
                  </a:cubicBezTo>
                  <a:cubicBezTo>
                    <a:pt x="1" y="38"/>
                    <a:pt x="0" y="31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2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20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7"/>
                  </a:moveTo>
                  <a:cubicBezTo>
                    <a:pt x="1" y="17"/>
                    <a:pt x="0" y="17"/>
                    <a:pt x="0" y="17"/>
                  </a:cubicBezTo>
                  <a:cubicBezTo>
                    <a:pt x="0" y="17"/>
                    <a:pt x="1" y="17"/>
                    <a:pt x="1" y="17"/>
                  </a:cubicBezTo>
                  <a:moveTo>
                    <a:pt x="1" y="17"/>
                  </a:move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moveTo>
                    <a:pt x="1" y="16"/>
                  </a:moveTo>
                  <a:cubicBezTo>
                    <a:pt x="1" y="16"/>
                    <a:pt x="1" y="17"/>
                    <a:pt x="1" y="17"/>
                  </a:cubicBezTo>
                  <a:cubicBezTo>
                    <a:pt x="1" y="17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5"/>
                    <a:pt x="1" y="16"/>
                    <a:pt x="1" y="16"/>
                  </a:cubicBezTo>
                  <a:cubicBezTo>
                    <a:pt x="1" y="16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5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2"/>
                    <a:pt x="1" y="13"/>
                    <a:pt x="1" y="13"/>
                  </a:cubicBezTo>
                  <a:cubicBezTo>
                    <a:pt x="1" y="13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0"/>
                  </a:moveTo>
                  <a:cubicBezTo>
                    <a:pt x="1" y="10"/>
                    <a:pt x="1" y="11"/>
                    <a:pt x="1" y="11"/>
                  </a:cubicBezTo>
                  <a:cubicBezTo>
                    <a:pt x="1" y="11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2" y="9"/>
                  </a:moveTo>
                  <a:cubicBezTo>
                    <a:pt x="2" y="10"/>
                    <a:pt x="1" y="10"/>
                    <a:pt x="1" y="10"/>
                  </a:cubicBezTo>
                  <a:cubicBezTo>
                    <a:pt x="1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6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6"/>
                  </a:cubicBezTo>
                  <a:moveTo>
                    <a:pt x="2" y="6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moveTo>
                    <a:pt x="2" y="5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4"/>
                    <a:pt x="3" y="4"/>
                  </a:cubicBezTo>
                  <a:cubicBezTo>
                    <a:pt x="3" y="4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1"/>
                  </a:moveTo>
                  <a:cubicBezTo>
                    <a:pt x="3" y="1"/>
                    <a:pt x="3" y="2"/>
                    <a:pt x="3" y="2"/>
                  </a:cubicBezTo>
                  <a:cubicBezTo>
                    <a:pt x="3" y="2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5" name="Rectangle 100"/>
            <p:cNvSpPr>
              <a:spLocks noChangeArrowheads="1"/>
            </p:cNvSpPr>
            <p:nvPr/>
          </p:nvSpPr>
          <p:spPr bwMode="auto">
            <a:xfrm>
              <a:off x="1711258" y="5337249"/>
              <a:ext cx="139700" cy="19050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6" name="Rectangle 101"/>
            <p:cNvSpPr>
              <a:spLocks noChangeArrowheads="1"/>
            </p:cNvSpPr>
            <p:nvPr/>
          </p:nvSpPr>
          <p:spPr bwMode="auto">
            <a:xfrm>
              <a:off x="1685858" y="5238824"/>
              <a:ext cx="14266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77" name="Oval 107"/>
          <p:cNvSpPr>
            <a:spLocks noChangeArrowheads="1"/>
          </p:cNvSpPr>
          <p:nvPr/>
        </p:nvSpPr>
        <p:spPr bwMode="auto">
          <a:xfrm>
            <a:off x="2600325" y="4042166"/>
            <a:ext cx="273050" cy="27622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78" name="Oval 108"/>
          <p:cNvSpPr>
            <a:spLocks noChangeArrowheads="1"/>
          </p:cNvSpPr>
          <p:nvPr/>
        </p:nvSpPr>
        <p:spPr bwMode="auto">
          <a:xfrm>
            <a:off x="2659063" y="4104078"/>
            <a:ext cx="155575" cy="153988"/>
          </a:xfrm>
          <a:prstGeom prst="ellipse">
            <a:avLst/>
          </a:pr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79" name="Freeform 109"/>
          <p:cNvSpPr>
            <a:spLocks/>
          </p:cNvSpPr>
          <p:nvPr/>
        </p:nvSpPr>
        <p:spPr bwMode="auto">
          <a:xfrm>
            <a:off x="1808163" y="1302141"/>
            <a:ext cx="377825" cy="323850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80" name="Freeform 110"/>
          <p:cNvSpPr>
            <a:spLocks/>
          </p:cNvSpPr>
          <p:nvPr/>
        </p:nvSpPr>
        <p:spPr bwMode="auto">
          <a:xfrm>
            <a:off x="1963738" y="1218003"/>
            <a:ext cx="379413" cy="325438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81" name="Freeform 113"/>
          <p:cNvSpPr>
            <a:spLocks/>
          </p:cNvSpPr>
          <p:nvPr/>
        </p:nvSpPr>
        <p:spPr bwMode="auto">
          <a:xfrm>
            <a:off x="3340100" y="1259278"/>
            <a:ext cx="379413" cy="325438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82" name="Freeform 114"/>
          <p:cNvSpPr>
            <a:spLocks/>
          </p:cNvSpPr>
          <p:nvPr/>
        </p:nvSpPr>
        <p:spPr bwMode="auto">
          <a:xfrm>
            <a:off x="3184525" y="1176728"/>
            <a:ext cx="379413" cy="325438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83" name="Freeform 115"/>
          <p:cNvSpPr>
            <a:spLocks/>
          </p:cNvSpPr>
          <p:nvPr/>
        </p:nvSpPr>
        <p:spPr bwMode="auto">
          <a:xfrm>
            <a:off x="3446463" y="1371991"/>
            <a:ext cx="1558925" cy="1319213"/>
          </a:xfrm>
          <a:custGeom>
            <a:avLst/>
            <a:gdLst>
              <a:gd name="T0" fmla="*/ 0 w 638"/>
              <a:gd name="T1" fmla="*/ 194 h 539"/>
              <a:gd name="T2" fmla="*/ 0 w 638"/>
              <a:gd name="T3" fmla="*/ 193 h 539"/>
              <a:gd name="T4" fmla="*/ 444 w 638"/>
              <a:gd name="T5" fmla="*/ 95 h 539"/>
              <a:gd name="T6" fmla="*/ 543 w 638"/>
              <a:gd name="T7" fmla="*/ 539 h 539"/>
              <a:gd name="T8" fmla="*/ 543 w 638"/>
              <a:gd name="T9" fmla="*/ 539 h 539"/>
              <a:gd name="T10" fmla="*/ 0 w 638"/>
              <a:gd name="T11" fmla="*/ 194 h 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39">
                <a:moveTo>
                  <a:pt x="0" y="194"/>
                </a:moveTo>
                <a:cubicBezTo>
                  <a:pt x="0" y="193"/>
                  <a:pt x="0" y="193"/>
                  <a:pt x="0" y="193"/>
                </a:cubicBezTo>
                <a:cubicBezTo>
                  <a:pt x="96" y="44"/>
                  <a:pt x="295" y="0"/>
                  <a:pt x="444" y="95"/>
                </a:cubicBezTo>
                <a:cubicBezTo>
                  <a:pt x="594" y="191"/>
                  <a:pt x="638" y="390"/>
                  <a:pt x="543" y="539"/>
                </a:cubicBezTo>
                <a:cubicBezTo>
                  <a:pt x="543" y="539"/>
                  <a:pt x="543" y="539"/>
                  <a:pt x="543" y="539"/>
                </a:cubicBezTo>
                <a:cubicBezTo>
                  <a:pt x="0" y="194"/>
                  <a:pt x="0" y="194"/>
                  <a:pt x="0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84" name="Freeform 116"/>
          <p:cNvSpPr>
            <a:spLocks/>
          </p:cNvSpPr>
          <p:nvPr/>
        </p:nvSpPr>
        <p:spPr bwMode="auto">
          <a:xfrm>
            <a:off x="4773613" y="2661041"/>
            <a:ext cx="17463" cy="30163"/>
          </a:xfrm>
          <a:custGeom>
            <a:avLst/>
            <a:gdLst>
              <a:gd name="T0" fmla="*/ 7 w 7"/>
              <a:gd name="T1" fmla="*/ 0 h 12"/>
              <a:gd name="T2" fmla="*/ 0 w 7"/>
              <a:gd name="T3" fmla="*/ 12 h 12"/>
              <a:gd name="T4" fmla="*/ 7 w 7"/>
              <a:gd name="T5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" h="12">
                <a:moveTo>
                  <a:pt x="7" y="0"/>
                </a:moveTo>
                <a:cubicBezTo>
                  <a:pt x="5" y="4"/>
                  <a:pt x="2" y="8"/>
                  <a:pt x="0" y="12"/>
                </a:cubicBezTo>
                <a:cubicBezTo>
                  <a:pt x="2" y="8"/>
                  <a:pt x="5" y="4"/>
                  <a:pt x="7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85" name="Freeform 117"/>
          <p:cNvSpPr>
            <a:spLocks/>
          </p:cNvSpPr>
          <p:nvPr/>
        </p:nvSpPr>
        <p:spPr bwMode="auto">
          <a:xfrm>
            <a:off x="4495800" y="1611703"/>
            <a:ext cx="363538" cy="1079500"/>
          </a:xfrm>
          <a:custGeom>
            <a:avLst/>
            <a:gdLst>
              <a:gd name="T0" fmla="*/ 0 w 149"/>
              <a:gd name="T1" fmla="*/ 0 h 441"/>
              <a:gd name="T2" fmla="*/ 0 w 149"/>
              <a:gd name="T3" fmla="*/ 2 h 441"/>
              <a:gd name="T4" fmla="*/ 44 w 149"/>
              <a:gd name="T5" fmla="*/ 139 h 441"/>
              <a:gd name="T6" fmla="*/ 39 w 149"/>
              <a:gd name="T7" fmla="*/ 394 h 441"/>
              <a:gd name="T8" fmla="*/ 114 w 149"/>
              <a:gd name="T9" fmla="*/ 441 h 441"/>
              <a:gd name="T10" fmla="*/ 114 w 149"/>
              <a:gd name="T11" fmla="*/ 441 h 441"/>
              <a:gd name="T12" fmla="*/ 114 w 149"/>
              <a:gd name="T13" fmla="*/ 441 h 441"/>
              <a:gd name="T14" fmla="*/ 121 w 149"/>
              <a:gd name="T15" fmla="*/ 429 h 441"/>
              <a:gd name="T16" fmla="*/ 135 w 149"/>
              <a:gd name="T17" fmla="*/ 391 h 441"/>
              <a:gd name="T18" fmla="*/ 143 w 149"/>
              <a:gd name="T19" fmla="*/ 278 h 441"/>
              <a:gd name="T20" fmla="*/ 88 w 149"/>
              <a:gd name="T21" fmla="*/ 95 h 441"/>
              <a:gd name="T22" fmla="*/ 0 w 149"/>
              <a:gd name="T23" fmla="*/ 0 h 4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1">
                <a:moveTo>
                  <a:pt x="0" y="0"/>
                </a:moveTo>
                <a:cubicBezTo>
                  <a:pt x="0" y="1"/>
                  <a:pt x="0" y="1"/>
                  <a:pt x="0" y="2"/>
                </a:cubicBezTo>
                <a:cubicBezTo>
                  <a:pt x="18" y="47"/>
                  <a:pt x="33" y="91"/>
                  <a:pt x="44" y="139"/>
                </a:cubicBezTo>
                <a:cubicBezTo>
                  <a:pt x="61" y="221"/>
                  <a:pt x="56" y="312"/>
                  <a:pt x="39" y="394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6" y="437"/>
                  <a:pt x="119" y="433"/>
                  <a:pt x="121" y="429"/>
                </a:cubicBezTo>
                <a:cubicBezTo>
                  <a:pt x="128" y="418"/>
                  <a:pt x="133" y="406"/>
                  <a:pt x="135" y="391"/>
                </a:cubicBezTo>
                <a:cubicBezTo>
                  <a:pt x="141" y="359"/>
                  <a:pt x="149" y="327"/>
                  <a:pt x="143" y="278"/>
                </a:cubicBezTo>
                <a:cubicBezTo>
                  <a:pt x="137" y="214"/>
                  <a:pt x="118" y="152"/>
                  <a:pt x="88" y="95"/>
                </a:cubicBezTo>
                <a:cubicBezTo>
                  <a:pt x="68" y="57"/>
                  <a:pt x="32" y="27"/>
                  <a:pt x="0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86" name="Picture 2" descr="Estudio Clip art Bài tập về nhà Học sinh - png tải về - Miễn phí trong suốt  Phim Hoạt Hình png Tải về.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46919" y="3192226"/>
            <a:ext cx="2622018" cy="1835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779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120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0"/>
                  </p:tgtEl>
                </p:cond>
              </p:nextCondLst>
            </p:seq>
          </p:childTnLst>
        </p:cTn>
      </p:par>
    </p:tnLst>
    <p:bldLst>
      <p:bldP spid="18" grpId="0" animBg="1"/>
      <p:bldP spid="2" grpId="0"/>
      <p:bldP spid="3" grpId="0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F5F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18"/>
          <p:cNvSpPr txBox="1">
            <a:spLocks noChangeArrowheads="1"/>
          </p:cNvSpPr>
          <p:nvPr/>
        </p:nvSpPr>
        <p:spPr bwMode="auto">
          <a:xfrm>
            <a:off x="478367" y="98425"/>
            <a:ext cx="11235267" cy="1169551"/>
          </a:xfrm>
          <a:prstGeom prst="rect">
            <a:avLst/>
          </a:prstGeom>
          <a:solidFill>
            <a:srgbClr val="F9F54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§4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 SỐ BÀI TOÁN VỀ ĐẠI LƯỢNG TỈ LỆ NGHỊCH</a:t>
            </a:r>
            <a:endParaRPr 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endParaRPr lang="en-US" altLang="en-US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8" name="Text Box 59"/>
          <p:cNvSpPr txBox="1">
            <a:spLocks noChangeArrowheads="1"/>
          </p:cNvSpPr>
          <p:nvPr/>
        </p:nvSpPr>
        <p:spPr bwMode="auto">
          <a:xfrm>
            <a:off x="232833" y="721573"/>
            <a:ext cx="6400800" cy="58477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A6F8AE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A6F8AE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1 (PHT 7)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40862" y="1186987"/>
            <a:ext cx="96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8" name="Rectangle 7"/>
          <p:cNvSpPr/>
          <p:nvPr/>
        </p:nvSpPr>
        <p:spPr>
          <a:xfrm>
            <a:off x="1864658" y="1648508"/>
            <a:ext cx="40767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smtClean="0">
                <a:latin typeface="Times New Roman" pitchFamily="18" charset="0"/>
                <a:cs typeface="Times New Roman" pitchFamily="18" charset="0"/>
              </a:rPr>
              <a:t>Tổng số máy 3 phân xưởng là 31 máy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864658" y="1258730"/>
            <a:ext cx="58015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 số máy </a:t>
            </a:r>
            <a:r>
              <a:rPr kumimoji="0" lang="sv-S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ệt</a:t>
            </a:r>
            <a:r>
              <a:rPr kumimoji="0" lang="sv-SE" sz="20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sv-S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 các</a:t>
            </a:r>
            <a:r>
              <a:rPr kumimoji="0" lang="sv-SE" sz="20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sv-S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kumimoji="0" lang="sv-SE" sz="20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ưởng</a:t>
            </a:r>
            <a:r>
              <a:rPr kumimoji="0" lang="sv-S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, 2, 3 lần </a:t>
            </a:r>
            <a:r>
              <a:rPr kumimoji="0" lang="sv-SE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ượt là: </a:t>
            </a:r>
            <a:endParaRPr kumimoji="0" lang="sv-SE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864658" y="2050913"/>
            <a:ext cx="99174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ố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máy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số ngày hoàn thành công việc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là 2 đại lượng tỉ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lệ nghịch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nên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ta có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232007"/>
              </p:ext>
            </p:extLst>
          </p:nvPr>
        </p:nvGraphicFramePr>
        <p:xfrm>
          <a:off x="4144963" y="2721203"/>
          <a:ext cx="2292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4" imgW="2286000" imgH="431640" progId="Equation.DSMT4">
                  <p:embed/>
                </p:oleObj>
              </mc:Choice>
              <mc:Fallback>
                <p:oleObj name="Equation" r:id="rId4" imgW="2286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2721203"/>
                        <a:ext cx="22923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162865"/>
              </p:ext>
            </p:extLst>
          </p:nvPr>
        </p:nvGraphicFramePr>
        <p:xfrm>
          <a:off x="7028657" y="2535006"/>
          <a:ext cx="2290762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6" imgW="2286000" imgH="1269720" progId="Equation.DSMT4">
                  <p:embed/>
                </p:oleObj>
              </mc:Choice>
              <mc:Fallback>
                <p:oleObj name="Equation" r:id="rId6" imgW="228600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8657" y="2535006"/>
                        <a:ext cx="2290762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3284514" y="3879464"/>
            <a:ext cx="51940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Áp dụng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tính chất của dãy tỉ số bằng nhau, ta có: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535339"/>
              </p:ext>
            </p:extLst>
          </p:nvPr>
        </p:nvGraphicFramePr>
        <p:xfrm>
          <a:off x="3974306" y="4299986"/>
          <a:ext cx="534511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8" imgW="5333760" imgH="1269720" progId="Equation.DSMT4">
                  <p:embed/>
                </p:oleObj>
              </mc:Choice>
              <mc:Fallback>
                <p:oleObj name="Equation" r:id="rId8" imgW="533376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306" y="4299986"/>
                        <a:ext cx="534511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945604" y="6334780"/>
            <a:ext cx="85157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y</a:t>
            </a:r>
            <a:r>
              <a:rPr kumimoji="0" lang="en-US" sz="20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ố máy 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ệt</a:t>
            </a:r>
            <a:r>
              <a:rPr kumimoji="0" lang="en-US" sz="20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 các</a:t>
            </a:r>
            <a:r>
              <a:rPr kumimoji="0" lang="en-US" sz="20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hân xưởng 1, 2, 3 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 </a:t>
            </a: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ượt là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r>
              <a:rPr lang="en-US" sz="200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5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áy,</a:t>
            </a:r>
            <a:r>
              <a:rPr kumimoji="0" lang="en-US" sz="20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0 máy, </a:t>
            </a:r>
            <a:r>
              <a:rPr lang="en-US" sz="200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6</a:t>
            </a:r>
            <a:r>
              <a:rPr kumimoji="0" lang="en-US" sz="20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áy.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12279" y="5713128"/>
            <a:ext cx="9172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Suy ra: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34340"/>
              </p:ext>
            </p:extLst>
          </p:nvPr>
        </p:nvGraphicFramePr>
        <p:xfrm>
          <a:off x="3974306" y="5497113"/>
          <a:ext cx="20240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Equation" r:id="rId10" imgW="2019240" imgH="825480" progId="Equation.DSMT4">
                  <p:embed/>
                </p:oleObj>
              </mc:Choice>
              <mc:Fallback>
                <p:oleObj name="Equation" r:id="rId10" imgW="201924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306" y="5497113"/>
                        <a:ext cx="20240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92577"/>
              </p:ext>
            </p:extLst>
          </p:nvPr>
        </p:nvGraphicFramePr>
        <p:xfrm>
          <a:off x="6300515" y="5483050"/>
          <a:ext cx="21780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Equation" r:id="rId12" imgW="2171520" imgH="838080" progId="Equation.DSMT4">
                  <p:embed/>
                </p:oleObj>
              </mc:Choice>
              <mc:Fallback>
                <p:oleObj name="Equation" r:id="rId12" imgW="21715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515" y="5483050"/>
                        <a:ext cx="21780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407287"/>
              </p:ext>
            </p:extLst>
          </p:nvPr>
        </p:nvGraphicFramePr>
        <p:xfrm>
          <a:off x="8874740" y="5465055"/>
          <a:ext cx="21653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9" name="Equation" r:id="rId14" imgW="2158920" imgH="838080" progId="Equation.DSMT4">
                  <p:embed/>
                </p:oleObj>
              </mc:Choice>
              <mc:Fallback>
                <p:oleObj name="Equation" r:id="rId14" imgW="21589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740" y="5465055"/>
                        <a:ext cx="21653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8314102" y="1267344"/>
            <a:ext cx="8595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smtClean="0">
                <a:latin typeface="Times New Roman" pitchFamily="18" charset="0"/>
                <a:cs typeface="Times New Roman" pitchFamily="18" charset="0"/>
              </a:rPr>
              <a:t>(máy).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9049699" y="1247003"/>
            <a:ext cx="12586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smtClean="0">
                <a:latin typeface="Times New Roman" pitchFamily="18" charset="0"/>
                <a:cs typeface="Times New Roman" pitchFamily="18" charset="0"/>
              </a:rPr>
              <a:t>Điều kiện: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205482" y="1284381"/>
                <a:ext cx="2274212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000" b="0" i="1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𝑔𝑢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ê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ư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𝑔</m:t>
                      </m:r>
                    </m:oMath>
                  </m:oMathPara>
                </a14:m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5482" y="1284381"/>
                <a:ext cx="2274212" cy="615553"/>
              </a:xfrm>
              <a:prstGeom prst="rect">
                <a:avLst/>
              </a:prstGeom>
              <a:blipFill rotWithShape="0">
                <a:blip r:embed="rId17"/>
                <a:stretch>
                  <a:fillRect l="-2681" t="-7921" b="-17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416479" y="1279176"/>
                <a:ext cx="10620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6479" y="1279176"/>
                <a:ext cx="1062086" cy="369332"/>
              </a:xfrm>
              <a:prstGeom prst="rect">
                <a:avLst/>
              </a:prstGeom>
              <a:blipFill rotWithShape="0">
                <a:blip r:embed="rId18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347827" y="1622150"/>
                <a:ext cx="239604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1</a:t>
                </a:r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7827" y="1622150"/>
                <a:ext cx="2396041" cy="400110"/>
              </a:xfrm>
              <a:prstGeom prst="rect">
                <a:avLst/>
              </a:prstGeom>
              <a:blipFill rotWithShape="0">
                <a:blip r:embed="rId19"/>
                <a:stretch>
                  <a:fillRect t="-7576" r="-203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93551" y="2562612"/>
            <a:ext cx="2794788" cy="378565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 đội máy cày có tất cả 31 máy (có cùng năng suất) làm việc trên 3 cánh đồng có diện tích bằng nhau. Đội thứ nhất hoàn thành công việc trong 4 ngày, đội thứ hai hoàn thành công việc trong 6 ngày, đội thứ ba hoàn thành công việc trong 10 ngày. Hỏi mỗi đội có mấy máy? </a:t>
            </a:r>
          </a:p>
        </p:txBody>
      </p:sp>
      <p:pic>
        <p:nvPicPr>
          <p:cNvPr id="30" name="Picture 2" descr="Estudio Clip art Bài tập về nhà Học sinh - png tải về - Miễn phí trong suốt  Phim Hoạt Hình png Tải về."/>
          <p:cNvPicPr>
            <a:picLocks noChangeAspect="1" noChangeArrowheads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83372" y="2613000"/>
            <a:ext cx="2308628" cy="1616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53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7" grpId="0"/>
      <p:bldP spid="23" grpId="0"/>
      <p:bldP spid="26" grpId="0"/>
      <p:bldP spid="4" grpId="0"/>
      <p:bldP spid="6" grpId="0"/>
      <p:bldP spid="28" grpId="0"/>
      <p:bldP spid="29" grpId="0"/>
      <p:bldP spid="2" grpId="0"/>
      <p:bldP spid="17" grpId="0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: Shape 11"/>
          <p:cNvSpPr/>
          <p:nvPr/>
        </p:nvSpPr>
        <p:spPr>
          <a:xfrm rot="5400000">
            <a:off x="304187" y="784284"/>
            <a:ext cx="232767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9264802">
            <a:off x="91624" y="1487295"/>
            <a:ext cx="1976653" cy="667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683220" y="1357312"/>
            <a:ext cx="3733800" cy="4233863"/>
            <a:chOff x="762000" y="609600"/>
            <a:chExt cx="3733800" cy="5645326"/>
          </a:xfrm>
        </p:grpSpPr>
        <p:pic>
          <p:nvPicPr>
            <p:cNvPr id="3" name="Picture 2" descr="Background pattern&#10;&#10;Description automatically generated"/>
            <p:cNvPicPr>
              <a:picLocks noChangeAspect="1"/>
            </p:cNvPicPr>
            <p:nvPr/>
          </p:nvPicPr>
          <p:blipFill rotWithShape="1"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-4"/>
            <a:stretch/>
          </p:blipFill>
          <p:spPr>
            <a:xfrm>
              <a:off x="762000" y="2362200"/>
              <a:ext cx="3429000" cy="3892726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</p:spPr>
        </p:pic>
        <p:pic>
          <p:nvPicPr>
            <p:cNvPr id="7182" name="Picture 14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6081" y="2971800"/>
              <a:ext cx="2291519" cy="2291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3" name="Picture 5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038" y="609600"/>
              <a:ext cx="2700762" cy="1847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180" name="Picture 6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47230" y="917575"/>
            <a:ext cx="2701252" cy="1385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8850356" y="987370"/>
            <a:ext cx="3273943" cy="4183148"/>
            <a:chOff x="8718352" y="509300"/>
            <a:chExt cx="3273940" cy="5577959"/>
          </a:xfrm>
        </p:grpSpPr>
        <p:pic>
          <p:nvPicPr>
            <p:cNvPr id="8" name="Picture 7" descr="Background pattern&#10;&#10;Description automatically generated"/>
            <p:cNvPicPr>
              <a:picLocks noChangeAspect="1"/>
            </p:cNvPicPr>
            <p:nvPr/>
          </p:nvPicPr>
          <p:blipFill rotWithShape="1"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8718352" y="2356547"/>
              <a:ext cx="3273940" cy="3730712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7176" name="Picture 12"/>
            <p:cNvPicPr>
              <a:picLocks noChangeAspect="1" noChangeArrowheads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14681" y="2736223"/>
              <a:ext cx="2743200" cy="27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7" name="Picture 8"/>
            <p:cNvPicPr>
              <a:picLocks noChangeAspect="1" noChangeArrowheads="1"/>
            </p:cNvPicPr>
            <p:nvPr/>
          </p:nvPicPr>
          <p:blipFill>
            <a:blip r:embed="rId1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90344" y="509300"/>
              <a:ext cx="2901948" cy="1847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" name="Picture 2" descr="Estudio Clip art Bài tập về nhà Học sinh - png tải về - Miễn phí trong suốt  Phim Hoạt Hình png Tải về."/>
          <p:cNvPicPr>
            <a:picLocks noChangeAspect="1" noChangeArrowheads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38651" y="2303344"/>
            <a:ext cx="3829586" cy="2680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8717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F5F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33735"/>
            <a:ext cx="26550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u="sng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ập 2.</a:t>
            </a:r>
            <a:r>
              <a:rPr lang="en-US" sz="24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PHT 7)</a:t>
            </a:r>
          </a:p>
        </p:txBody>
      </p:sp>
      <p:sp>
        <p:nvSpPr>
          <p:cNvPr id="2" name="Rectangle 1"/>
          <p:cNvSpPr/>
          <p:nvPr/>
        </p:nvSpPr>
        <p:spPr>
          <a:xfrm>
            <a:off x="2655061" y="58422"/>
            <a:ext cx="9415019" cy="101566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biết 1 đội công nhân (năng suất làm việc như nhau) dự kiến xây 1 </a:t>
            </a:r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học trong 180 </a:t>
            </a:r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. Hỏi: nếu điều chuyển </a:t>
            </a:r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6 số </a:t>
            </a:r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nhân sang công trình khác thì số công nhân còn lại sẽ xây ngôi </a:t>
            </a:r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</a:t>
            </a:r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 trong bao nhiêu ngày</a:t>
            </a:r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00313" y="1168609"/>
            <a:ext cx="1149667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 </a:t>
            </a:r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(</a:t>
            </a:r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 nhân), </a:t>
            </a:r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(</a:t>
            </a:r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 nhân) lần lượt là số công nhân đội lúc đầu và lúc sau khi điều chuyển.</a:t>
            </a:r>
          </a:p>
          <a:p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(</a:t>
            </a:r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) số ngày số công nhân </a:t>
            </a:r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 lại sẽ </a:t>
            </a:r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ây xong ngôi nhà sau khi điều chuyển.</a:t>
            </a:r>
          </a:p>
          <a:p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/k: </a:t>
            </a:r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nguyên </a:t>
            </a:r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ơng.</a:t>
            </a:r>
          </a:p>
          <a:p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 điều chuyển </a:t>
            </a:r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/3 </a:t>
            </a:r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 công nhân sang công trình khác thì số công nhân còn lại </a:t>
            </a:r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 </a:t>
            </a:r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 </a:t>
            </a:r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…….………………</a:t>
            </a:r>
            <a:endParaRPr lang="en-US" sz="200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819148" y="4247039"/>
            <a:ext cx="1055370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 công nhân và số ngày hoàn thành công việc là 2 đại lượng </a:t>
            </a:r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.</a:t>
            </a:r>
          </a:p>
          <a:p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00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có: </a:t>
            </a:r>
            <a:r>
              <a:rPr 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……….</a:t>
            </a:r>
          </a:p>
          <a:p>
            <a:endParaRPr lang="en-US" sz="200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tabLst>
                <a:tab pos="1266825" algn="l"/>
              </a:tabLst>
            </a:pPr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 ra: 	</a:t>
            </a:r>
          </a:p>
          <a:p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: số công nhân còn lại sẽ xây xong ngôi nhà trong ………</a:t>
            </a:r>
            <a:endParaRPr lang="en-US" sz="200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2" name="Table 41"/>
          <p:cNvGraphicFramePr>
            <a:graphicFrameLocks noGrp="1"/>
          </p:cNvGraphicFramePr>
          <p:nvPr>
            <p:extLst/>
          </p:nvPr>
        </p:nvGraphicFramePr>
        <p:xfrm>
          <a:off x="1411604" y="2772376"/>
          <a:ext cx="5046345" cy="11852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82115"/>
                <a:gridCol w="1682115"/>
                <a:gridCol w="1682115"/>
              </a:tblGrid>
              <a:tr h="7901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công nhân</a:t>
                      </a:r>
                      <a:endParaRPr lang="en-US" sz="200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CC"/>
                    </a:solidFill>
                  </a:tcPr>
                </a:tc>
              </a:tr>
              <a:tr h="39508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ngày</a:t>
                      </a:r>
                      <a:endParaRPr lang="en-US" sz="200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87980" y="1243361"/>
                <a:ext cx="30514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980" y="1243361"/>
                <a:ext cx="305147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10000" r="-8000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626544" y="1212583"/>
                <a:ext cx="31111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6544" y="1212583"/>
                <a:ext cx="311111" cy="307777"/>
              </a:xfrm>
              <a:prstGeom prst="rect">
                <a:avLst/>
              </a:prstGeom>
              <a:blipFill rotWithShape="0">
                <a:blip r:embed="rId6"/>
                <a:stretch>
                  <a:fillRect l="-11765" r="-7843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87980" y="1520360"/>
                <a:ext cx="31386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980" y="1520360"/>
                <a:ext cx="313867" cy="307777"/>
              </a:xfrm>
              <a:prstGeom prst="rect">
                <a:avLst/>
              </a:prstGeom>
              <a:blipFill rotWithShape="0">
                <a:blip r:embed="rId7"/>
                <a:stretch>
                  <a:fillRect l="-19231" r="-9615" b="-2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130359" y="1830328"/>
                <a:ext cx="9079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359" y="1830328"/>
                <a:ext cx="907941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3356" r="-2013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894150" y="5528758"/>
                <a:ext cx="19630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mtClean="0">
                    <a:solidFill>
                      <a:srgbClr val="0000FF"/>
                    </a:solidFill>
                  </a:rPr>
                  <a:t> ………………………</a:t>
                </a:r>
                <a:endParaRPr lang="en-US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150" y="5528758"/>
                <a:ext cx="1963038" cy="276999"/>
              </a:xfrm>
              <a:prstGeom prst="rect">
                <a:avLst/>
              </a:prstGeom>
              <a:blipFill rotWithShape="0">
                <a:blip r:embed="rId9"/>
                <a:stretch>
                  <a:fillRect l="-4348" t="-28889" r="-6211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857828" y="2326101"/>
            <a:ext cx="28039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/3 </a:t>
            </a:r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 công </a:t>
            </a:r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 lúc đầu </a:t>
            </a:r>
            <a:endParaRPr lang="en-US" sz="200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934776" y="2874724"/>
                <a:ext cx="30514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776" y="2874724"/>
                <a:ext cx="305147" cy="307777"/>
              </a:xfrm>
              <a:prstGeom prst="rect">
                <a:avLst/>
              </a:prstGeom>
              <a:blipFill rotWithShape="0">
                <a:blip r:embed="rId10"/>
                <a:stretch>
                  <a:fillRect l="-9804" r="-5882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233250" y="2753377"/>
                <a:ext cx="1078821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3250" y="2753377"/>
                <a:ext cx="1078821" cy="57823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3796725" y="3531838"/>
            <a:ext cx="947375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8 ngày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513845" y="3531838"/>
                <a:ext cx="31386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5" y="3531838"/>
                <a:ext cx="313867" cy="307777"/>
              </a:xfrm>
              <a:prstGeom prst="rect">
                <a:avLst/>
              </a:prstGeom>
              <a:blipFill rotWithShape="0">
                <a:blip r:embed="rId12"/>
                <a:stretch>
                  <a:fillRect l="-19608" r="-9804" b="-2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7353143" y="4247039"/>
            <a:ext cx="1150956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ỉ lệ nghịch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894150" y="4846236"/>
                <a:ext cx="1875129" cy="4368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68 . 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mtClean="0"/>
                  <a:t>.</a:t>
                </a:r>
                <a:endParaRPr lang="en-US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150" y="4846236"/>
                <a:ext cx="1875129" cy="436851"/>
              </a:xfrm>
              <a:prstGeom prst="rect">
                <a:avLst/>
              </a:prstGeom>
              <a:blipFill rotWithShape="0">
                <a:blip r:embed="rId13"/>
                <a:stretch>
                  <a:fillRect l="-4886" t="-1389" r="-6840" b="-15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498485" y="5448711"/>
                <a:ext cx="1522661" cy="4368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68 : 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smtClean="0"/>
                  <a:t> </a:t>
                </a:r>
                <a:r>
                  <a:rPr lang="en-US" sz="20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52</a:t>
                </a:r>
                <a:r>
                  <a:rPr lang="en-US" smtClean="0"/>
                  <a:t>.</a:t>
                </a:r>
                <a:endParaRPr lang="en-US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485" y="5448711"/>
                <a:ext cx="1522661" cy="436851"/>
              </a:xfrm>
              <a:prstGeom prst="rect">
                <a:avLst/>
              </a:prstGeom>
              <a:blipFill rotWithShape="0">
                <a:blip r:embed="rId14"/>
                <a:stretch>
                  <a:fillRect l="-6000" t="-4225" r="-8400" b="-19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6484057" y="5805757"/>
            <a:ext cx="947375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2 ngày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" descr="Estudio Clip art Bài tập về nhà Học sinh - png tải về - Miễn phí trong suốt  Phim Hoạt Hình png Tải về."/>
          <p:cNvPicPr>
            <a:picLocks noChangeAspect="1" noChangeArrowheads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477037" y="2282096"/>
            <a:ext cx="2308628" cy="1616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1076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0729" b="76693" l="21191" r="73047">
                        <a14:backgroundMark x1="30273" y1="19141" x2="30273" y2="1914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41618" y="-1208053"/>
            <a:ext cx="12233618" cy="917521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36825" y="3534507"/>
            <a:ext cx="325409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4</a:t>
            </a:r>
          </a:p>
          <a:p>
            <a:pPr algn="ctr"/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5567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F5F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4376" y="285750"/>
            <a:ext cx="7248525" cy="4076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09951" y="4558580"/>
            <a:ext cx="7292950" cy="2109681"/>
          </a:xfrm>
          <a:prstGeom prst="rect">
            <a:avLst/>
          </a:prstGeom>
        </p:spPr>
      </p:pic>
      <p:sp>
        <p:nvSpPr>
          <p:cNvPr id="5" name="Cloud Callout 4"/>
          <p:cNvSpPr/>
          <p:nvPr/>
        </p:nvSpPr>
        <p:spPr>
          <a:xfrm>
            <a:off x="3057526" y="3755637"/>
            <a:ext cx="8343900" cy="25146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 lí tỉ lệ nghịch giữa chiều dài cánh tay đòn và lực được áp dụng trong những vật dụng nào?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 descr="hinh-anh-dau-hoi-cham-dep-nhat-1.jpeg (865×865)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3734" y="1685926"/>
            <a:ext cx="2974586" cy="2974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394961" y="996287"/>
            <a:ext cx="2552131" cy="689639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CÓ BIẾT</a:t>
            </a:r>
            <a:endParaRPr lang="en-US" sz="2800">
              <a:solidFill>
                <a:srgbClr val="FF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792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F5F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0">
            <a:extLst>
              <a:ext uri="{FF2B5EF4-FFF2-40B4-BE49-F238E27FC236}">
                <a16:creationId xmlns:a16="http://schemas.microsoft.com/office/drawing/2014/main" xmlns="" id="{58DC44CD-7D4C-4F4A-8010-D73F67586D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0882" y="3723677"/>
            <a:ext cx="1854323" cy="2945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8" name="Picture 2" descr="Hãy cho tôi một điểm tựa,... - ABBANK - Ngân hàng An Bình | Faceboo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58025" y="2267941"/>
            <a:ext cx="4070350" cy="4070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Bài giảng Vật lí lớp 10 - Bài 18: Cân bằng của một vật có trục quay cố  định. Momen lự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41475" y="0"/>
            <a:ext cx="5416550" cy="4057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9540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F5F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Làm Bài Tập ở Nhà Của Bạn Hình ảnh | Định dạng hình ảnh PSD 400229413|  vn.lovepik.com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74374" y="2340254"/>
            <a:ext cx="4002826" cy="2917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4" name="Rectangle 143">
            <a:extLst>
              <a:ext uri="{FF2B5EF4-FFF2-40B4-BE49-F238E27FC236}">
                <a16:creationId xmlns="" xmlns:a16="http://schemas.microsoft.com/office/drawing/2014/main" id="{B4E8D780-489A-444C-B054-A7D274DBA74C}"/>
              </a:ext>
            </a:extLst>
          </p:cNvPr>
          <p:cNvSpPr/>
          <p:nvPr/>
        </p:nvSpPr>
        <p:spPr>
          <a:xfrm>
            <a:off x="1828800" y="0"/>
            <a:ext cx="8763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54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4" name="Freeform 19"/>
          <p:cNvSpPr>
            <a:spLocks/>
          </p:cNvSpPr>
          <p:nvPr/>
        </p:nvSpPr>
        <p:spPr bwMode="auto">
          <a:xfrm>
            <a:off x="200527" y="965764"/>
            <a:ext cx="5333999" cy="2431987"/>
          </a:xfrm>
          <a:custGeom>
            <a:avLst/>
            <a:gdLst>
              <a:gd name="T0" fmla="*/ 0 w 893"/>
              <a:gd name="T1" fmla="*/ 0 h 278"/>
              <a:gd name="T2" fmla="*/ 0 w 893"/>
              <a:gd name="T3" fmla="*/ 0 h 278"/>
              <a:gd name="T4" fmla="*/ 696 w 893"/>
              <a:gd name="T5" fmla="*/ 0 h 278"/>
              <a:gd name="T6" fmla="*/ 838 w 893"/>
              <a:gd name="T7" fmla="*/ 155 h 278"/>
              <a:gd name="T8" fmla="*/ 892 w 893"/>
              <a:gd name="T9" fmla="*/ 112 h 278"/>
              <a:gd name="T10" fmla="*/ 835 w 893"/>
              <a:gd name="T11" fmla="*/ 244 h 278"/>
              <a:gd name="T12" fmla="*/ 686 w 893"/>
              <a:gd name="T13" fmla="*/ 277 h 278"/>
              <a:gd name="T14" fmla="*/ 735 w 893"/>
              <a:gd name="T15" fmla="*/ 237 h 278"/>
              <a:gd name="T16" fmla="*/ 639 w 893"/>
              <a:gd name="T17" fmla="*/ 135 h 278"/>
              <a:gd name="T18" fmla="*/ 0 w 893"/>
              <a:gd name="T19" fmla="*/ 135 h 278"/>
              <a:gd name="T20" fmla="*/ 0 w 893"/>
              <a:gd name="T21" fmla="*/ 0 h 2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893" h="278">
                <a:moveTo>
                  <a:pt x="0" y="0"/>
                </a:moveTo>
                <a:lnTo>
                  <a:pt x="0" y="0"/>
                </a:lnTo>
                <a:lnTo>
                  <a:pt x="696" y="0"/>
                </a:lnTo>
                <a:lnTo>
                  <a:pt x="838" y="155"/>
                </a:lnTo>
                <a:lnTo>
                  <a:pt x="892" y="112"/>
                </a:lnTo>
                <a:lnTo>
                  <a:pt x="835" y="244"/>
                </a:lnTo>
                <a:lnTo>
                  <a:pt x="686" y="277"/>
                </a:lnTo>
                <a:lnTo>
                  <a:pt x="735" y="237"/>
                </a:lnTo>
                <a:lnTo>
                  <a:pt x="639" y="135"/>
                </a:lnTo>
                <a:lnTo>
                  <a:pt x="0" y="135"/>
                </a:lnTo>
                <a:lnTo>
                  <a:pt x="0" y="0"/>
                </a:lnTo>
              </a:path>
            </a:pathLst>
          </a:custGeom>
          <a:solidFill>
            <a:srgbClr val="C931F3"/>
          </a:solidFill>
          <a:ln w="3175" cap="flat" cmpd="sng" algn="ctr">
            <a:noFill/>
            <a:prstDash val="solid"/>
          </a:ln>
          <a:effectLst/>
        </p:spPr>
        <p:txBody>
          <a:bodyPr lIns="124381" tIns="62189" rIns="124381" bIns="62189" anchor="ctr"/>
          <a:lstStyle/>
          <a:p>
            <a:pPr>
              <a:lnSpc>
                <a:spcPct val="120000"/>
              </a:lnSpc>
            </a:pPr>
            <a:endParaRPr lang="en-US" sz="1467" kern="0" dirty="0">
              <a:solidFill>
                <a:srgbClr val="0000FF"/>
              </a:solidFill>
              <a:latin typeface="字魂59号-创粗黑" panose="00000500000000000000" pitchFamily="2" charset="-122"/>
              <a:ea typeface="字魂59号-创粗黑" panose="00000500000000000000" pitchFamily="2" charset="-122"/>
            </a:endParaRPr>
          </a:p>
        </p:txBody>
      </p:sp>
      <p:sp>
        <p:nvSpPr>
          <p:cNvPr id="5" name="Freeform 20"/>
          <p:cNvSpPr>
            <a:spLocks/>
          </p:cNvSpPr>
          <p:nvPr/>
        </p:nvSpPr>
        <p:spPr bwMode="auto">
          <a:xfrm>
            <a:off x="6629400" y="990600"/>
            <a:ext cx="5396574" cy="2182626"/>
          </a:xfrm>
          <a:custGeom>
            <a:avLst/>
            <a:gdLst>
              <a:gd name="T0" fmla="*/ 892 w 893"/>
              <a:gd name="T1" fmla="*/ 0 h 278"/>
              <a:gd name="T2" fmla="*/ 892 w 893"/>
              <a:gd name="T3" fmla="*/ 0 h 278"/>
              <a:gd name="T4" fmla="*/ 195 w 893"/>
              <a:gd name="T5" fmla="*/ 0 h 278"/>
              <a:gd name="T6" fmla="*/ 53 w 893"/>
              <a:gd name="T7" fmla="*/ 155 h 278"/>
              <a:gd name="T8" fmla="*/ 0 w 893"/>
              <a:gd name="T9" fmla="*/ 112 h 278"/>
              <a:gd name="T10" fmla="*/ 57 w 893"/>
              <a:gd name="T11" fmla="*/ 244 h 278"/>
              <a:gd name="T12" fmla="*/ 206 w 893"/>
              <a:gd name="T13" fmla="*/ 277 h 278"/>
              <a:gd name="T14" fmla="*/ 156 w 893"/>
              <a:gd name="T15" fmla="*/ 237 h 278"/>
              <a:gd name="T16" fmla="*/ 252 w 893"/>
              <a:gd name="T17" fmla="*/ 135 h 278"/>
              <a:gd name="T18" fmla="*/ 892 w 893"/>
              <a:gd name="T19" fmla="*/ 135 h 278"/>
              <a:gd name="T20" fmla="*/ 892 w 893"/>
              <a:gd name="T21" fmla="*/ 0 h 2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893" h="278">
                <a:moveTo>
                  <a:pt x="892" y="0"/>
                </a:moveTo>
                <a:lnTo>
                  <a:pt x="892" y="0"/>
                </a:lnTo>
                <a:lnTo>
                  <a:pt x="195" y="0"/>
                </a:lnTo>
                <a:lnTo>
                  <a:pt x="53" y="155"/>
                </a:lnTo>
                <a:lnTo>
                  <a:pt x="0" y="112"/>
                </a:lnTo>
                <a:lnTo>
                  <a:pt x="57" y="244"/>
                </a:lnTo>
                <a:lnTo>
                  <a:pt x="206" y="277"/>
                </a:lnTo>
                <a:lnTo>
                  <a:pt x="156" y="237"/>
                </a:lnTo>
                <a:lnTo>
                  <a:pt x="252" y="135"/>
                </a:lnTo>
                <a:lnTo>
                  <a:pt x="892" y="135"/>
                </a:lnTo>
                <a:lnTo>
                  <a:pt x="892" y="0"/>
                </a:lnTo>
              </a:path>
            </a:pathLst>
          </a:custGeom>
          <a:solidFill>
            <a:srgbClr val="12C909"/>
          </a:solidFill>
          <a:ln w="3175" cap="flat" cmpd="sng" algn="ctr">
            <a:noFill/>
            <a:prstDash val="solid"/>
          </a:ln>
          <a:effectLst/>
        </p:spPr>
        <p:txBody>
          <a:bodyPr lIns="124381" tIns="62189" rIns="124381" bIns="62189" anchor="ctr"/>
          <a:lstStyle/>
          <a:p>
            <a:pPr>
              <a:lnSpc>
                <a:spcPct val="120000"/>
              </a:lnSpc>
            </a:pPr>
            <a:endParaRPr lang="en-US" sz="1467" kern="0" dirty="0">
              <a:solidFill>
                <a:schemeClr val="bg1"/>
              </a:solidFill>
              <a:latin typeface="字魂59号-创粗黑" panose="00000500000000000000" pitchFamily="2" charset="-122"/>
              <a:ea typeface="字魂59号-创粗黑" panose="00000500000000000000" pitchFamily="2" charset="-122"/>
            </a:endParaRPr>
          </a:p>
        </p:txBody>
      </p:sp>
      <p:sp>
        <p:nvSpPr>
          <p:cNvPr id="6" name="Freeform 21"/>
          <p:cNvSpPr>
            <a:spLocks/>
          </p:cNvSpPr>
          <p:nvPr/>
        </p:nvSpPr>
        <p:spPr bwMode="auto">
          <a:xfrm>
            <a:off x="240485" y="4373697"/>
            <a:ext cx="5245916" cy="2255703"/>
          </a:xfrm>
          <a:custGeom>
            <a:avLst/>
            <a:gdLst>
              <a:gd name="T0" fmla="*/ 0 w 893"/>
              <a:gd name="T1" fmla="*/ 277 h 278"/>
              <a:gd name="T2" fmla="*/ 0 w 893"/>
              <a:gd name="T3" fmla="*/ 277 h 278"/>
              <a:gd name="T4" fmla="*/ 696 w 893"/>
              <a:gd name="T5" fmla="*/ 277 h 278"/>
              <a:gd name="T6" fmla="*/ 838 w 893"/>
              <a:gd name="T7" fmla="*/ 125 h 278"/>
              <a:gd name="T8" fmla="*/ 892 w 893"/>
              <a:gd name="T9" fmla="*/ 165 h 278"/>
              <a:gd name="T10" fmla="*/ 835 w 893"/>
              <a:gd name="T11" fmla="*/ 33 h 278"/>
              <a:gd name="T12" fmla="*/ 686 w 893"/>
              <a:gd name="T13" fmla="*/ 0 h 278"/>
              <a:gd name="T14" fmla="*/ 735 w 893"/>
              <a:gd name="T15" fmla="*/ 40 h 278"/>
              <a:gd name="T16" fmla="*/ 639 w 893"/>
              <a:gd name="T17" fmla="*/ 142 h 278"/>
              <a:gd name="T18" fmla="*/ 0 w 893"/>
              <a:gd name="T19" fmla="*/ 142 h 278"/>
              <a:gd name="T20" fmla="*/ 0 w 893"/>
              <a:gd name="T21" fmla="*/ 277 h 2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893" h="278">
                <a:moveTo>
                  <a:pt x="0" y="277"/>
                </a:moveTo>
                <a:lnTo>
                  <a:pt x="0" y="277"/>
                </a:lnTo>
                <a:lnTo>
                  <a:pt x="696" y="277"/>
                </a:lnTo>
                <a:lnTo>
                  <a:pt x="838" y="125"/>
                </a:lnTo>
                <a:lnTo>
                  <a:pt x="892" y="165"/>
                </a:lnTo>
                <a:lnTo>
                  <a:pt x="835" y="33"/>
                </a:lnTo>
                <a:lnTo>
                  <a:pt x="686" y="0"/>
                </a:lnTo>
                <a:lnTo>
                  <a:pt x="735" y="40"/>
                </a:lnTo>
                <a:lnTo>
                  <a:pt x="639" y="142"/>
                </a:lnTo>
                <a:lnTo>
                  <a:pt x="0" y="142"/>
                </a:lnTo>
                <a:lnTo>
                  <a:pt x="0" y="277"/>
                </a:lnTo>
              </a:path>
            </a:pathLst>
          </a:custGeom>
          <a:solidFill>
            <a:srgbClr val="15D3DD"/>
          </a:solidFill>
          <a:ln w="3175" cap="flat" cmpd="sng" algn="ctr">
            <a:noFill/>
            <a:prstDash val="solid"/>
          </a:ln>
          <a:effectLst/>
        </p:spPr>
        <p:txBody>
          <a:bodyPr lIns="124381" tIns="62189" rIns="124381" bIns="62189" anchor="ctr"/>
          <a:lstStyle/>
          <a:p>
            <a:pPr>
              <a:lnSpc>
                <a:spcPct val="120000"/>
              </a:lnSpc>
            </a:pPr>
            <a:endParaRPr lang="en-US" sz="1467" kern="0" dirty="0">
              <a:solidFill>
                <a:schemeClr val="bg1"/>
              </a:solidFill>
              <a:latin typeface="字魂59号-创粗黑" panose="00000500000000000000" pitchFamily="2" charset="-122"/>
              <a:ea typeface="字魂59号-创粗黑" panose="00000500000000000000" pitchFamily="2" charset="-122"/>
            </a:endParaRPr>
          </a:p>
        </p:txBody>
      </p:sp>
      <p:sp>
        <p:nvSpPr>
          <p:cNvPr id="7" name="Freeform 22"/>
          <p:cNvSpPr>
            <a:spLocks/>
          </p:cNvSpPr>
          <p:nvPr/>
        </p:nvSpPr>
        <p:spPr bwMode="auto">
          <a:xfrm>
            <a:off x="6429232" y="4392338"/>
            <a:ext cx="5610367" cy="2237062"/>
          </a:xfrm>
          <a:custGeom>
            <a:avLst/>
            <a:gdLst>
              <a:gd name="T0" fmla="*/ 892 w 893"/>
              <a:gd name="T1" fmla="*/ 277 h 278"/>
              <a:gd name="T2" fmla="*/ 892 w 893"/>
              <a:gd name="T3" fmla="*/ 277 h 278"/>
              <a:gd name="T4" fmla="*/ 195 w 893"/>
              <a:gd name="T5" fmla="*/ 277 h 278"/>
              <a:gd name="T6" fmla="*/ 53 w 893"/>
              <a:gd name="T7" fmla="*/ 125 h 278"/>
              <a:gd name="T8" fmla="*/ 0 w 893"/>
              <a:gd name="T9" fmla="*/ 165 h 278"/>
              <a:gd name="T10" fmla="*/ 57 w 893"/>
              <a:gd name="T11" fmla="*/ 33 h 278"/>
              <a:gd name="T12" fmla="*/ 206 w 893"/>
              <a:gd name="T13" fmla="*/ 0 h 278"/>
              <a:gd name="T14" fmla="*/ 156 w 893"/>
              <a:gd name="T15" fmla="*/ 40 h 278"/>
              <a:gd name="T16" fmla="*/ 252 w 893"/>
              <a:gd name="T17" fmla="*/ 142 h 278"/>
              <a:gd name="T18" fmla="*/ 892 w 893"/>
              <a:gd name="T19" fmla="*/ 142 h 278"/>
              <a:gd name="T20" fmla="*/ 892 w 893"/>
              <a:gd name="T21" fmla="*/ 277 h 2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893" h="278">
                <a:moveTo>
                  <a:pt x="892" y="277"/>
                </a:moveTo>
                <a:lnTo>
                  <a:pt x="892" y="277"/>
                </a:lnTo>
                <a:lnTo>
                  <a:pt x="195" y="277"/>
                </a:lnTo>
                <a:lnTo>
                  <a:pt x="53" y="125"/>
                </a:lnTo>
                <a:lnTo>
                  <a:pt x="0" y="165"/>
                </a:lnTo>
                <a:lnTo>
                  <a:pt x="57" y="33"/>
                </a:lnTo>
                <a:lnTo>
                  <a:pt x="206" y="0"/>
                </a:lnTo>
                <a:lnTo>
                  <a:pt x="156" y="40"/>
                </a:lnTo>
                <a:lnTo>
                  <a:pt x="252" y="142"/>
                </a:lnTo>
                <a:lnTo>
                  <a:pt x="892" y="142"/>
                </a:lnTo>
                <a:lnTo>
                  <a:pt x="892" y="277"/>
                </a:lnTo>
              </a:path>
            </a:pathLst>
          </a:custGeom>
          <a:solidFill>
            <a:srgbClr val="FF6600"/>
          </a:solidFill>
          <a:ln w="3175" cap="flat" cmpd="sng" algn="ctr">
            <a:noFill/>
            <a:prstDash val="solid"/>
          </a:ln>
          <a:effectLst/>
        </p:spPr>
        <p:txBody>
          <a:bodyPr lIns="124381" tIns="62189" rIns="124381" bIns="62189" anchor="ctr"/>
          <a:lstStyle/>
          <a:p>
            <a:pPr>
              <a:lnSpc>
                <a:spcPct val="120000"/>
              </a:lnSpc>
            </a:pPr>
            <a:endParaRPr lang="en-US" sz="1467" kern="0" dirty="0">
              <a:solidFill>
                <a:schemeClr val="bg1"/>
              </a:solidFill>
              <a:latin typeface="字魂59号-创粗黑" panose="00000500000000000000" pitchFamily="2" charset="-122"/>
              <a:ea typeface="字魂59号-创粗黑" panose="00000500000000000000" pitchFamily="2" charset="-122"/>
            </a:endParaRPr>
          </a:p>
        </p:txBody>
      </p:sp>
      <p:sp>
        <p:nvSpPr>
          <p:cNvPr id="8" name="TextBox 53"/>
          <p:cNvSpPr txBox="1">
            <a:spLocks noChangeArrowheads="1"/>
          </p:cNvSpPr>
          <p:nvPr/>
        </p:nvSpPr>
        <p:spPr bwMode="auto">
          <a:xfrm>
            <a:off x="48126" y="1026694"/>
            <a:ext cx="4648200" cy="9848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121907" tIns="60955" rIns="121907" bIns="60955" numCol="1" anchor="t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smtClean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Ôn lại định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nghĩa, tính chất của hai đại lượng </a:t>
            </a:r>
            <a:r>
              <a:rPr lang="en-US" altLang="zh-CN" sz="2800" smtClean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ỉ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lệ nghịch</a:t>
            </a:r>
            <a:endParaRPr lang="zh-CN" altLang="en-US" sz="2667" kern="0" dirty="0">
              <a:solidFill>
                <a:schemeClr val="bg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TextBox 53"/>
          <p:cNvSpPr txBox="1">
            <a:spLocks noChangeArrowheads="1"/>
          </p:cNvSpPr>
          <p:nvPr/>
        </p:nvSpPr>
        <p:spPr bwMode="auto">
          <a:xfrm>
            <a:off x="81718" y="5589933"/>
            <a:ext cx="4610337" cy="5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07" tIns="60955" rIns="121907" bIns="60955" numCol="1" anchor="t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667" b="1" kern="0" dirty="0">
              <a:solidFill>
                <a:schemeClr val="bg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TextBox 53"/>
          <p:cNvSpPr txBox="1">
            <a:spLocks noChangeArrowheads="1"/>
          </p:cNvSpPr>
          <p:nvPr/>
        </p:nvSpPr>
        <p:spPr bwMode="auto">
          <a:xfrm>
            <a:off x="7629525" y="1026899"/>
            <a:ext cx="4384557" cy="5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07" tIns="60955" rIns="121907" bIns="60955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em lại các bài tập đã </a:t>
            </a:r>
            <a:r>
              <a:rPr lang="en-US" altLang="zh-CN" sz="2800" smtClean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giải</a:t>
            </a:r>
            <a:endParaRPr lang="zh-CN" altLang="en-US" sz="2667" b="1" kern="0">
              <a:solidFill>
                <a:schemeClr val="bg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445067" y="5527032"/>
            <a:ext cx="4594533" cy="98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07" tIns="60955" rIns="121907" bIns="60955" numCol="1" anchor="t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Ôn lại định nghĩa, tính chất của hai đại lượng tỉ lệ </a:t>
            </a:r>
            <a:r>
              <a:rPr lang="en-US" altLang="zh-CN" sz="2800" smtClean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huận</a:t>
            </a:r>
            <a:endParaRPr lang="zh-CN" altLang="en-US" sz="2667" kern="0" dirty="0">
              <a:solidFill>
                <a:schemeClr val="bg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1823" y="5586485"/>
            <a:ext cx="435652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Làm bài tập </a:t>
            </a:r>
          </a:p>
          <a:p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3, 4, 5 trong Phiếu học tập 7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7048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/>
      <p:bldP spid="9" grpId="0"/>
      <p:bldP spid="10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00526" y="2977295"/>
            <a:ext cx="307181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ẸN GẶP CÁC EM Ở TIẾT HỌC SAU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4" descr="https://lh3.googleusercontent.com/-ig379Rtq1Ho/WsHPvjK6ZkI/AAAAAAAACF0/e6iPkvE6pO4BYmvQZWNlpELhs59BBtntACHMYCw/h136/6-mau_slide_powerpoint_dep_ctu.vn_(204)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22813" y="5882314"/>
            <a:ext cx="2549525" cy="892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7448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2747554" cy="6858000"/>
          </a:xfrm>
          <a:prstGeom prst="rect">
            <a:avLst/>
          </a:prstGeom>
        </p:spPr>
      </p:pic>
      <p:sp>
        <p:nvSpPr>
          <p:cNvPr id="28" name="Flowchart: Process 27"/>
          <p:cNvSpPr/>
          <p:nvPr/>
        </p:nvSpPr>
        <p:spPr>
          <a:xfrm>
            <a:off x="6049437" y="1734583"/>
            <a:ext cx="4733365" cy="607260"/>
          </a:xfrm>
          <a:prstGeom prst="flowChartProcess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Diamond 31"/>
          <p:cNvSpPr/>
          <p:nvPr/>
        </p:nvSpPr>
        <p:spPr>
          <a:xfrm>
            <a:off x="2393055" y="1487058"/>
            <a:ext cx="2718488" cy="3398109"/>
          </a:xfrm>
          <a:prstGeom prst="diamond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lowchart: Process 4"/>
          <p:cNvSpPr/>
          <p:nvPr/>
        </p:nvSpPr>
        <p:spPr>
          <a:xfrm>
            <a:off x="3886592" y="5863612"/>
            <a:ext cx="4733365" cy="607260"/>
          </a:xfrm>
          <a:prstGeom prst="flowChartProcess">
            <a:avLst/>
          </a:prstGeom>
          <a:solidFill>
            <a:srgbClr val="0000FF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</a:t>
            </a:r>
            <a:endParaRPr lang="en-US" sz="2800" dirty="0">
              <a:solidFill>
                <a:srgbClr val="FF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 descr="Background pattern&#10;&#10;Description automatically generated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779147" y="2576570"/>
            <a:ext cx="3273943" cy="2797819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82350" y="2827925"/>
            <a:ext cx="2743202" cy="2057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251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email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email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email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1: </a:t>
            </a:r>
            <a:r>
              <a:rPr lang="en-US" sz="3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tỉ lệ nghịch với x theo hệ số tỉ lệ a khi: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. </a:t>
            </a:r>
            <a:r>
              <a:rPr lang="en-US" sz="3200" noProof="0">
                <a:solidFill>
                  <a:prstClr val="black"/>
                </a:solidFill>
                <a:latin typeface="+mj-lt"/>
              </a:rPr>
              <a:t>y</a:t>
            </a:r>
            <a:r>
              <a:rPr lang="en-US" sz="3200" smtClean="0">
                <a:solidFill>
                  <a:prstClr val="black"/>
                </a:solidFill>
                <a:latin typeface="+mj-lt"/>
              </a:rPr>
              <a:t> = ax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prstClr val="black"/>
                </a:solidFill>
                <a:latin typeface="+mj-lt"/>
              </a:rPr>
              <a:t>C</a:t>
            </a:r>
            <a:r>
              <a:rPr lang="vi-VN" sz="3200">
                <a:solidFill>
                  <a:prstClr val="black"/>
                </a:solidFill>
                <a:latin typeface="+mj-lt"/>
              </a:rPr>
              <a:t>. </a:t>
            </a:r>
            <a:r>
              <a:rPr lang="en-US" sz="3200">
                <a:solidFill>
                  <a:prstClr val="black"/>
                </a:solidFill>
                <a:latin typeface="+mj-lt"/>
              </a:rPr>
              <a:t>x</a:t>
            </a:r>
            <a:r>
              <a:rPr lang="en-US" sz="3200" smtClean="0">
                <a:solidFill>
                  <a:prstClr val="black"/>
                </a:solidFill>
                <a:latin typeface="+mj-lt"/>
              </a:rPr>
              <a:t>y = a</a:t>
            </a:r>
            <a:r>
              <a:rPr kumimoji="0" lang="vi-VN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D</a:t>
            </a:r>
            <a:r>
              <a:rPr lang="vi-VN" sz="3200">
                <a:solidFill>
                  <a:prstClr val="black"/>
                </a:solidFill>
                <a:latin typeface="+mj-lt"/>
              </a:rPr>
              <a:t>. </a:t>
            </a:r>
            <a:r>
              <a:rPr lang="en-US" sz="3200" smtClean="0">
                <a:solidFill>
                  <a:prstClr val="black"/>
                </a:solidFill>
                <a:latin typeface="+mj-lt"/>
              </a:rPr>
              <a:t>B và C đúng</a:t>
            </a:r>
            <a:endParaRPr lang="vi-VN" sz="3200" dirty="0">
              <a:solidFill>
                <a:prstClr val="black"/>
              </a:solidFill>
              <a:latin typeface="+mj-lt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84614" y="2902112"/>
            <a:ext cx="732404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32671" y="2915181"/>
            <a:ext cx="804742" cy="643793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04821" y="2026493"/>
            <a:ext cx="732592" cy="643793"/>
          </a:xfrm>
          <a:prstGeom prst="rect">
            <a:avLst/>
          </a:prstGeom>
        </p:spPr>
      </p:pic>
      <p:sp>
        <p:nvSpPr>
          <p:cNvPr id="17" name="Cloud 16">
            <a:hlinkClick r:id="" action="ppaction://hlinkshowjump?jump=nextslide"/>
          </p:cNvPr>
          <p:cNvSpPr/>
          <p:nvPr/>
        </p:nvSpPr>
        <p:spPr>
          <a:xfrm>
            <a:off x="5345264" y="5130389"/>
            <a:ext cx="1388898" cy="650469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dirty="0">
                <a:solidFill>
                  <a:schemeClr val="bg1">
                    <a:lumMod val="85000"/>
                  </a:schemeClr>
                </a:solidFill>
              </a:rPr>
              <a:t>NEXT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527885"/>
              </p:ext>
            </p:extLst>
          </p:nvPr>
        </p:nvGraphicFramePr>
        <p:xfrm>
          <a:off x="6966363" y="1787317"/>
          <a:ext cx="932845" cy="932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15" imgW="393480" imgH="393480" progId="Equation.DSMT4">
                  <p:embed/>
                </p:oleObj>
              </mc:Choice>
              <mc:Fallback>
                <p:oleObj name="Equation" r:id="rId15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66363" y="1787317"/>
                        <a:ext cx="932845" cy="932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7471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email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email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email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ỏi 2: 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tỉ lệ nghịch với x theo hệ số tỉ lệ a thì x tỉ lệ nghịch với y theo hệ số tỉ lệ: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 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10614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D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. 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Tất</a:t>
            </a:r>
            <a:r>
              <a:rPr kumimoji="0" lang="en-US" sz="3200" b="0" i="0" u="none" strike="noStrike" kern="1200" cap="none" spc="0" normalizeH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cả đều sai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email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5485"/>
          <a:stretch/>
        </p:blipFill>
        <p:spPr>
          <a:xfrm>
            <a:off x="5131881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</p:spPr>
      </p:pic>
      <p:sp>
        <p:nvSpPr>
          <p:cNvPr id="17" name="Cloud 16">
            <a:hlinkClick r:id="rId15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790692"/>
              </p:ext>
            </p:extLst>
          </p:nvPr>
        </p:nvGraphicFramePr>
        <p:xfrm>
          <a:off x="1727959" y="3038344"/>
          <a:ext cx="445397" cy="37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16" imgW="304560" imgH="253800" progId="Equation.DSMT4">
                  <p:embed/>
                </p:oleObj>
              </mc:Choice>
              <mc:Fallback>
                <p:oleObj name="Equation" r:id="rId16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27959" y="3038344"/>
                        <a:ext cx="445397" cy="371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40557"/>
              </p:ext>
            </p:extLst>
          </p:nvPr>
        </p:nvGraphicFramePr>
        <p:xfrm>
          <a:off x="7026705" y="1857541"/>
          <a:ext cx="326634" cy="843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18" imgW="152280" imgH="393480" progId="Equation.DSMT4">
                  <p:embed/>
                </p:oleObj>
              </mc:Choice>
              <mc:Fallback>
                <p:oleObj name="Equation" r:id="rId18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26705" y="1857541"/>
                        <a:ext cx="326634" cy="843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email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email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email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3: 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các đại lượng tỉ lệ nghịch trong mỗi công thức sau:</a:t>
            </a:r>
          </a:p>
          <a:p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. </a:t>
            </a:r>
            <a:r>
              <a:rPr lang="en-US" sz="2800" noProof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và (2)</a:t>
            </a:r>
            <a:r>
              <a:rPr lang="en-US" sz="3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</a:t>
            </a:r>
            <a:r>
              <a:rPr kumimoji="0" lang="vi-VN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và 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3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</a:t>
            </a: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(3)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en-US" sz="3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</a:t>
            </a:r>
            <a:r>
              <a:rPr kumimoji="0" lang="vi-VN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, 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, (3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và (4)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12482" y="2902112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04821" y="2026493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5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045038"/>
              </p:ext>
            </p:extLst>
          </p:nvPr>
        </p:nvGraphicFramePr>
        <p:xfrm>
          <a:off x="1073150" y="990600"/>
          <a:ext cx="12414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Equation" r:id="rId16" imgW="647640" imgH="393480" progId="Equation.DSMT4">
                  <p:embed/>
                </p:oleObj>
              </mc:Choice>
              <mc:Fallback>
                <p:oleObj name="Equation" r:id="rId16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73150" y="990600"/>
                        <a:ext cx="1241425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374804"/>
              </p:ext>
            </p:extLst>
          </p:nvPr>
        </p:nvGraphicFramePr>
        <p:xfrm>
          <a:off x="2444750" y="1184275"/>
          <a:ext cx="12668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Equation" r:id="rId18" imgW="660240" imgH="203040" progId="Equation.DSMT4">
                  <p:embed/>
                </p:oleObj>
              </mc:Choice>
              <mc:Fallback>
                <p:oleObj name="Equation" r:id="rId18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44750" y="1184275"/>
                        <a:ext cx="126682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011291"/>
              </p:ext>
            </p:extLst>
          </p:nvPr>
        </p:nvGraphicFramePr>
        <p:xfrm>
          <a:off x="3774449" y="1176498"/>
          <a:ext cx="13890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20" imgW="723600" imgH="203040" progId="Equation.DSMT4">
                  <p:embed/>
                </p:oleObj>
              </mc:Choice>
              <mc:Fallback>
                <p:oleObj name="Equation" r:id="rId20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74449" y="1176498"/>
                        <a:ext cx="1389063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248763"/>
              </p:ext>
            </p:extLst>
          </p:nvPr>
        </p:nvGraphicFramePr>
        <p:xfrm>
          <a:off x="5202238" y="998538"/>
          <a:ext cx="12890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Equation" r:id="rId22" imgW="672840" imgH="393480" progId="Equation.DSMT4">
                  <p:embed/>
                </p:oleObj>
              </mc:Choice>
              <mc:Fallback>
                <p:oleObj name="Equation" r:id="rId22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02238" y="998538"/>
                        <a:ext cx="1289050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email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email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email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alt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4: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       và        lần lượt là các giá trị tương ứng của hai đại lượng tỉ lệ </a:t>
            </a:r>
            <a:r>
              <a:rPr lang="en-US" altLang="en-US" sz="3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 x, y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 ta </a:t>
            </a:r>
            <a:r>
              <a:rPr lang="en-US" altLang="en-US" sz="3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:</a:t>
            </a:r>
            <a:endParaRPr lang="en-US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prstClr val="black"/>
                </a:solidFill>
                <a:latin typeface="+mj-lt"/>
              </a:rPr>
              <a:t>C</a:t>
            </a:r>
            <a:r>
              <a:rPr lang="vi-VN" sz="3200">
                <a:solidFill>
                  <a:prstClr val="black"/>
                </a:solidFill>
                <a:latin typeface="+mj-lt"/>
              </a:rPr>
              <a:t>. </a:t>
            </a:r>
            <a:r>
              <a:rPr kumimoji="0" lang="vi-VN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D</a:t>
            </a:r>
            <a:r>
              <a:rPr lang="vi-VN" sz="3200">
                <a:solidFill>
                  <a:prstClr val="black"/>
                </a:solidFill>
                <a:latin typeface="+mj-lt"/>
              </a:rPr>
              <a:t>. </a:t>
            </a:r>
            <a:r>
              <a:rPr lang="en-US" sz="3200" smtClean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B và C đúng</a:t>
            </a:r>
            <a:endParaRPr lang="vi-VN" sz="3200" dirty="0">
              <a:solidFill>
                <a:prstClr val="black"/>
              </a:solidFill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84614" y="2902112"/>
            <a:ext cx="732404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32671" y="2915181"/>
            <a:ext cx="804742" cy="643793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04821" y="2026493"/>
            <a:ext cx="732592" cy="643793"/>
          </a:xfrm>
          <a:prstGeom prst="rect">
            <a:avLst/>
          </a:prstGeom>
        </p:spPr>
      </p:pic>
      <p:sp>
        <p:nvSpPr>
          <p:cNvPr id="17" name="Cloud 16">
            <a:hlinkClick r:id="" action="ppaction://hlinkshowjump?jump=nextslide"/>
          </p:cNvPr>
          <p:cNvSpPr/>
          <p:nvPr/>
        </p:nvSpPr>
        <p:spPr>
          <a:xfrm>
            <a:off x="5345264" y="5130389"/>
            <a:ext cx="1388898" cy="650469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dirty="0">
                <a:solidFill>
                  <a:schemeClr val="bg1">
                    <a:lumMod val="85000"/>
                  </a:schemeClr>
                </a:solidFill>
              </a:rPr>
              <a:t>NEXT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867706"/>
              </p:ext>
            </p:extLst>
          </p:nvPr>
        </p:nvGraphicFramePr>
        <p:xfrm>
          <a:off x="3754438" y="673100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" name="Equation" r:id="rId15" imgW="609480" imgH="330120" progId="Equation.DSMT4">
                  <p:embed/>
                </p:oleObj>
              </mc:Choice>
              <mc:Fallback>
                <p:oleObj name="Equation" r:id="rId15" imgW="609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54438" y="673100"/>
                        <a:ext cx="609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130786"/>
              </p:ext>
            </p:extLst>
          </p:nvPr>
        </p:nvGraphicFramePr>
        <p:xfrm>
          <a:off x="4954588" y="673100"/>
          <a:ext cx="66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" name="Equation" r:id="rId17" imgW="660240" imgH="330120" progId="Equation.DSMT4">
                  <p:embed/>
                </p:oleObj>
              </mc:Choice>
              <mc:Fallback>
                <p:oleObj name="Equation" r:id="rId17" imgW="660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54588" y="673100"/>
                        <a:ext cx="660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575188"/>
              </p:ext>
            </p:extLst>
          </p:nvPr>
        </p:nvGraphicFramePr>
        <p:xfrm>
          <a:off x="1882049" y="2026493"/>
          <a:ext cx="869089" cy="63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" name="Equation" r:id="rId19" imgW="761760" imgH="558720" progId="Equation.DSMT4">
                  <p:embed/>
                </p:oleObj>
              </mc:Choice>
              <mc:Fallback>
                <p:oleObj name="Equation" r:id="rId19" imgW="761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82049" y="2026493"/>
                        <a:ext cx="869089" cy="637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31339"/>
              </p:ext>
            </p:extLst>
          </p:nvPr>
        </p:nvGraphicFramePr>
        <p:xfrm>
          <a:off x="6865938" y="2027238"/>
          <a:ext cx="8413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3" name="Equation" r:id="rId21" imgW="736560" imgH="558720" progId="Equation.DSMT4">
                  <p:embed/>
                </p:oleObj>
              </mc:Choice>
              <mc:Fallback>
                <p:oleObj name="Equation" r:id="rId21" imgW="736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65938" y="2027238"/>
                        <a:ext cx="841375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03468"/>
              </p:ext>
            </p:extLst>
          </p:nvPr>
        </p:nvGraphicFramePr>
        <p:xfrm>
          <a:off x="1881627" y="3045554"/>
          <a:ext cx="1465307" cy="43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" name="Equation" r:id="rId23" imgW="761760" imgH="228600" progId="Equation.DSMT4">
                  <p:embed/>
                </p:oleObj>
              </mc:Choice>
              <mc:Fallback>
                <p:oleObj name="Equation" r:id="rId23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1627" y="3045554"/>
                        <a:ext cx="1465307" cy="439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5243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2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email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email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email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5: 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nông trường có 2 máy gặt (có cùng máy gặt) đã gặt xong 1 cách đồng hết 4 giờ.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. 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giờ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</a:t>
            </a:r>
            <a:r>
              <a:rPr kumimoji="0" lang="vi-VN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</a:t>
            </a: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  <a:r>
              <a:rPr lang="en-US" sz="2800" noProof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</a:t>
            </a:r>
            <a:r>
              <a:rPr kumimoji="0" lang="vi-VN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lang="en-US" sz="2800" noProof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khác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12482" y="2902112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04821" y="2026493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755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305192655"/>
  <p:tag name="MH_LIBRARY" val="GRAPHIC"/>
  <p:tag name="MH_TYPE" val="Other"/>
  <p:tag name="MH_ORD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305192655"/>
  <p:tag name="MH_LIBRARY" val="GRAPHIC"/>
  <p:tag name="MH_TYPE" val="Other"/>
  <p:tag name="MH_ORDER" val="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19</Words>
  <Application>Microsoft Office PowerPoint</Application>
  <PresentationFormat>Custom</PresentationFormat>
  <Paragraphs>1491</Paragraphs>
  <Slides>35</Slides>
  <Notes>7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9" baseType="lpstr">
      <vt:lpstr>Arial</vt:lpstr>
      <vt:lpstr>思源黑体 Medium</vt:lpstr>
      <vt:lpstr>SimSun</vt:lpstr>
      <vt:lpstr>字魂59号-创粗黑</vt:lpstr>
      <vt:lpstr>Calibri</vt:lpstr>
      <vt:lpstr>Special Elite</vt:lpstr>
      <vt:lpstr>Cambria Math</vt:lpstr>
      <vt:lpstr>Raleway</vt:lpstr>
      <vt:lpstr>Calibri Light</vt:lpstr>
      <vt:lpstr>Times New Roman</vt:lpstr>
      <vt:lpstr>等线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31T16:30:06Z</dcterms:created>
  <dcterms:modified xsi:type="dcterms:W3CDTF">2022-08-31T17:03:34Z</dcterms:modified>
</cp:coreProperties>
</file>